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324" r:id="rId2"/>
    <p:sldId id="325" r:id="rId3"/>
    <p:sldId id="326" r:id="rId4"/>
    <p:sldId id="327" r:id="rId5"/>
    <p:sldId id="328" r:id="rId6"/>
    <p:sldId id="329" r:id="rId7"/>
    <p:sldId id="330" r:id="rId8"/>
    <p:sldId id="331" r:id="rId9"/>
    <p:sldId id="332" r:id="rId10"/>
    <p:sldId id="333" r:id="rId11"/>
    <p:sldId id="334" r:id="rId12"/>
    <p:sldId id="335" r:id="rId13"/>
    <p:sldId id="336" r:id="rId14"/>
    <p:sldId id="337" r:id="rId15"/>
    <p:sldId id="338" r:id="rId16"/>
    <p:sldId id="339" r:id="rId17"/>
    <p:sldId id="340" r:id="rId18"/>
    <p:sldId id="341" r:id="rId19"/>
    <p:sldId id="342" r:id="rId20"/>
    <p:sldId id="350" r:id="rId21"/>
    <p:sldId id="351" r:id="rId22"/>
    <p:sldId id="352" r:id="rId23"/>
    <p:sldId id="353" r:id="rId24"/>
    <p:sldId id="354" r:id="rId25"/>
    <p:sldId id="355" r:id="rId26"/>
    <p:sldId id="343" r:id="rId27"/>
    <p:sldId id="344" r:id="rId28"/>
    <p:sldId id="346" r:id="rId29"/>
    <p:sldId id="347" r:id="rId30"/>
    <p:sldId id="348" r:id="rId31"/>
  </p:sldIdLst>
  <p:sldSz cx="9144000" cy="6858000" type="screen4x3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CC"/>
    <a:srgbClr val="99CCFF"/>
    <a:srgbClr val="FFFF99"/>
    <a:srgbClr val="0000CC"/>
    <a:srgbClr val="FF0066"/>
    <a:srgbClr val="F6A8E7"/>
    <a:srgbClr val="FFFF00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805" autoAdjust="0"/>
    <p:restoredTop sz="93821" autoAdjust="0"/>
  </p:normalViewPr>
  <p:slideViewPr>
    <p:cSldViewPr>
      <p:cViewPr varScale="1">
        <p:scale>
          <a:sx n="114" d="100"/>
          <a:sy n="114" d="100"/>
        </p:scale>
        <p:origin x="76" y="1184"/>
      </p:cViewPr>
      <p:guideLst>
        <p:guide orient="horz" pos="214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78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38.wmf"/><Relationship Id="rId1" Type="http://schemas.openxmlformats.org/officeDocument/2006/relationships/image" Target="../media/image92.wmf"/><Relationship Id="rId4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11" Type="http://schemas.openxmlformats.org/officeDocument/2006/relationships/image" Target="../media/image152.wmf"/><Relationship Id="rId5" Type="http://schemas.openxmlformats.org/officeDocument/2006/relationships/image" Target="../media/image146.wmf"/><Relationship Id="rId10" Type="http://schemas.openxmlformats.org/officeDocument/2006/relationships/image" Target="../media/image151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2" Type="http://schemas.openxmlformats.org/officeDocument/2006/relationships/image" Target="../media/image169.wmf"/><Relationship Id="rId1" Type="http://schemas.openxmlformats.org/officeDocument/2006/relationships/image" Target="../media/image114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1.wmf"/><Relationship Id="rId1" Type="http://schemas.openxmlformats.org/officeDocument/2006/relationships/image" Target="../media/image169.wmf"/><Relationship Id="rId4" Type="http://schemas.openxmlformats.org/officeDocument/2006/relationships/image" Target="../media/image17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7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8.wmf"/><Relationship Id="rId10" Type="http://schemas.openxmlformats.org/officeDocument/2006/relationships/image" Target="../media/image23.wmf"/><Relationship Id="rId4" Type="http://schemas.openxmlformats.org/officeDocument/2006/relationships/image" Target="../media/image18.wmf"/><Relationship Id="rId9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4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24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image" Target="../media/image58.wmf"/><Relationship Id="rId1" Type="http://schemas.openxmlformats.org/officeDocument/2006/relationships/image" Target="../media/image2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9F27E159-1F41-429E-8503-950C08A7236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31F87EC1-D647-4BEC-9672-C9CC5064EC1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/>
            </a:lvl1pPr>
          </a:lstStyle>
          <a:p>
            <a:pPr>
              <a:defRPr/>
            </a:pPr>
            <a:fld id="{15810FED-526F-4A35-AEE1-436215B742F8}" type="datetimeFigureOut">
              <a:rPr lang="zh-CN" altLang="en-US"/>
              <a:pPr>
                <a:defRPr/>
              </a:pPr>
              <a:t>2025/2/14</a:t>
            </a:fld>
            <a:endParaRPr lang="zh-CN" altLang="en-US"/>
          </a:p>
        </p:txBody>
      </p:sp>
      <p:sp>
        <p:nvSpPr>
          <p:cNvPr id="68612" name="Rectangle 4">
            <a:extLst>
              <a:ext uri="{FF2B5EF4-FFF2-40B4-BE49-F238E27FC236}">
                <a16:creationId xmlns:a16="http://schemas.microsoft.com/office/drawing/2014/main" id="{F4926914-23A3-4B2B-8713-711264EB3214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3" name="Rectangle 5">
            <a:extLst>
              <a:ext uri="{FF2B5EF4-FFF2-40B4-BE49-F238E27FC236}">
                <a16:creationId xmlns:a16="http://schemas.microsoft.com/office/drawing/2014/main" id="{80686605-B4B2-405E-B739-63DF04C31BA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626AAB0C-6245-42B2-9BAA-0DC9A57FC72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>
            <a:extLst>
              <a:ext uri="{FF2B5EF4-FFF2-40B4-BE49-F238E27FC236}">
                <a16:creationId xmlns:a16="http://schemas.microsoft.com/office/drawing/2014/main" id="{F93B0DC7-FC7B-4C50-8F74-D6DC365C1B6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6787" name="Rectangle 3">
            <a:extLst>
              <a:ext uri="{FF2B5EF4-FFF2-40B4-BE49-F238E27FC236}">
                <a16:creationId xmlns:a16="http://schemas.microsoft.com/office/drawing/2014/main" id="{E100BBAF-E1CC-4E1A-9AC5-B12E9D98CC9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8" name="Rectangle 4">
            <a:extLst>
              <a:ext uri="{FF2B5EF4-FFF2-40B4-BE49-F238E27FC236}">
                <a16:creationId xmlns:a16="http://schemas.microsoft.com/office/drawing/2014/main" id="{B9182B4B-38C4-47B5-BD92-3E52CB4A9E51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915988" y="744538"/>
            <a:ext cx="4965700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6789" name="Rectangle 5">
            <a:extLst>
              <a:ext uri="{FF2B5EF4-FFF2-40B4-BE49-F238E27FC236}">
                <a16:creationId xmlns:a16="http://schemas.microsoft.com/office/drawing/2014/main" id="{48B2AECA-0D80-4554-A4E5-11E087BC845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6463"/>
            <a:ext cx="5438775" cy="44672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46790" name="Rectangle 6">
            <a:extLst>
              <a:ext uri="{FF2B5EF4-FFF2-40B4-BE49-F238E27FC236}">
                <a16:creationId xmlns:a16="http://schemas.microsoft.com/office/drawing/2014/main" id="{DC0897E0-AEF7-428F-AD46-FBB37109A78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6791" name="Rectangle 7">
            <a:extLst>
              <a:ext uri="{FF2B5EF4-FFF2-40B4-BE49-F238E27FC236}">
                <a16:creationId xmlns:a16="http://schemas.microsoft.com/office/drawing/2014/main" id="{5983E89E-746E-4C86-B58A-ECEB64B4D1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625D17A8-1AB8-4310-A7AA-FE08A29CE0A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6">
            <a:extLst>
              <a:ext uri="{FF2B5EF4-FFF2-40B4-BE49-F238E27FC236}">
                <a16:creationId xmlns:a16="http://schemas.microsoft.com/office/drawing/2014/main" id="{A9902BC3-31A2-4EB7-8040-306B88097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630238"/>
            <a:ext cx="5229225" cy="5229225"/>
          </a:xfrm>
          <a:custGeom>
            <a:avLst/>
            <a:gdLst>
              <a:gd name="T0" fmla="*/ 1802 w 3298"/>
              <a:gd name="T1" fmla="*/ 55 h 3294"/>
              <a:gd name="T2" fmla="*/ 1984 w 3298"/>
              <a:gd name="T3" fmla="*/ 129 h 3294"/>
              <a:gd name="T4" fmla="*/ 2187 w 3298"/>
              <a:gd name="T5" fmla="*/ 111 h 3294"/>
              <a:gd name="T6" fmla="*/ 2350 w 3298"/>
              <a:gd name="T7" fmla="*/ 175 h 3294"/>
              <a:gd name="T8" fmla="*/ 2467 w 3298"/>
              <a:gd name="T9" fmla="*/ 319 h 3294"/>
              <a:gd name="T10" fmla="*/ 2623 w 3298"/>
              <a:gd name="T11" fmla="*/ 402 h 3294"/>
              <a:gd name="T12" fmla="*/ 2793 w 3298"/>
              <a:gd name="T13" fmla="*/ 464 h 3294"/>
              <a:gd name="T14" fmla="*/ 2879 w 3298"/>
              <a:gd name="T15" fmla="*/ 613 h 3294"/>
              <a:gd name="T16" fmla="*/ 2940 w 3298"/>
              <a:gd name="T17" fmla="*/ 785 h 3294"/>
              <a:gd name="T18" fmla="*/ 3076 w 3298"/>
              <a:gd name="T19" fmla="*/ 907 h 3294"/>
              <a:gd name="T20" fmla="*/ 3182 w 3298"/>
              <a:gd name="T21" fmla="*/ 1047 h 3294"/>
              <a:gd name="T22" fmla="*/ 3171 w 3298"/>
              <a:gd name="T23" fmla="*/ 1246 h 3294"/>
              <a:gd name="T24" fmla="*/ 3209 w 3298"/>
              <a:gd name="T25" fmla="*/ 1434 h 3294"/>
              <a:gd name="T26" fmla="*/ 3295 w 3298"/>
              <a:gd name="T27" fmla="*/ 1615 h 3294"/>
              <a:gd name="T28" fmla="*/ 3243 w 3298"/>
              <a:gd name="T29" fmla="*/ 1800 h 3294"/>
              <a:gd name="T30" fmla="*/ 3169 w 3298"/>
              <a:gd name="T31" fmla="*/ 1981 h 3294"/>
              <a:gd name="T32" fmla="*/ 3187 w 3298"/>
              <a:gd name="T33" fmla="*/ 2184 h 3294"/>
              <a:gd name="T34" fmla="*/ 3123 w 3298"/>
              <a:gd name="T35" fmla="*/ 2347 h 3294"/>
              <a:gd name="T36" fmla="*/ 2978 w 3298"/>
              <a:gd name="T37" fmla="*/ 2464 h 3294"/>
              <a:gd name="T38" fmla="*/ 2895 w 3298"/>
              <a:gd name="T39" fmla="*/ 2620 h 3294"/>
              <a:gd name="T40" fmla="*/ 2833 w 3298"/>
              <a:gd name="T41" fmla="*/ 2790 h 3294"/>
              <a:gd name="T42" fmla="*/ 2684 w 3298"/>
              <a:gd name="T43" fmla="*/ 2876 h 3294"/>
              <a:gd name="T44" fmla="*/ 2512 w 3298"/>
              <a:gd name="T45" fmla="*/ 2937 h 3294"/>
              <a:gd name="T46" fmla="*/ 2390 w 3298"/>
              <a:gd name="T47" fmla="*/ 3072 h 3294"/>
              <a:gd name="T48" fmla="*/ 2250 w 3298"/>
              <a:gd name="T49" fmla="*/ 3178 h 3294"/>
              <a:gd name="T50" fmla="*/ 2051 w 3298"/>
              <a:gd name="T51" fmla="*/ 3167 h 3294"/>
              <a:gd name="T52" fmla="*/ 1862 w 3298"/>
              <a:gd name="T53" fmla="*/ 3205 h 3294"/>
              <a:gd name="T54" fmla="*/ 1681 w 3298"/>
              <a:gd name="T55" fmla="*/ 3291 h 3294"/>
              <a:gd name="T56" fmla="*/ 1496 w 3298"/>
              <a:gd name="T57" fmla="*/ 3239 h 3294"/>
              <a:gd name="T58" fmla="*/ 1314 w 3298"/>
              <a:gd name="T59" fmla="*/ 3165 h 3294"/>
              <a:gd name="T60" fmla="*/ 1111 w 3298"/>
              <a:gd name="T61" fmla="*/ 3183 h 3294"/>
              <a:gd name="T62" fmla="*/ 948 w 3298"/>
              <a:gd name="T63" fmla="*/ 3119 h 3294"/>
              <a:gd name="T64" fmla="*/ 831 w 3298"/>
              <a:gd name="T65" fmla="*/ 2975 h 3294"/>
              <a:gd name="T66" fmla="*/ 675 w 3298"/>
              <a:gd name="T67" fmla="*/ 2892 h 3294"/>
              <a:gd name="T68" fmla="*/ 505 w 3298"/>
              <a:gd name="T69" fmla="*/ 2830 h 3294"/>
              <a:gd name="T70" fmla="*/ 419 w 3298"/>
              <a:gd name="T71" fmla="*/ 2681 h 3294"/>
              <a:gd name="T72" fmla="*/ 358 w 3298"/>
              <a:gd name="T73" fmla="*/ 2509 h 3294"/>
              <a:gd name="T74" fmla="*/ 222 w 3298"/>
              <a:gd name="T75" fmla="*/ 2387 h 3294"/>
              <a:gd name="T76" fmla="*/ 116 w 3298"/>
              <a:gd name="T77" fmla="*/ 2247 h 3294"/>
              <a:gd name="T78" fmla="*/ 127 w 3298"/>
              <a:gd name="T79" fmla="*/ 2048 h 3294"/>
              <a:gd name="T80" fmla="*/ 90 w 3298"/>
              <a:gd name="T81" fmla="*/ 1860 h 3294"/>
              <a:gd name="T82" fmla="*/ 3 w 3298"/>
              <a:gd name="T83" fmla="*/ 1679 h 3294"/>
              <a:gd name="T84" fmla="*/ 55 w 3298"/>
              <a:gd name="T85" fmla="*/ 1494 h 3294"/>
              <a:gd name="T86" fmla="*/ 129 w 3298"/>
              <a:gd name="T87" fmla="*/ 1313 h 3294"/>
              <a:gd name="T88" fmla="*/ 111 w 3298"/>
              <a:gd name="T89" fmla="*/ 1110 h 3294"/>
              <a:gd name="T90" fmla="*/ 175 w 3298"/>
              <a:gd name="T91" fmla="*/ 947 h 3294"/>
              <a:gd name="T92" fmla="*/ 320 w 3298"/>
              <a:gd name="T93" fmla="*/ 830 h 3294"/>
              <a:gd name="T94" fmla="*/ 403 w 3298"/>
              <a:gd name="T95" fmla="*/ 674 h 3294"/>
              <a:gd name="T96" fmla="*/ 465 w 3298"/>
              <a:gd name="T97" fmla="*/ 504 h 3294"/>
              <a:gd name="T98" fmla="*/ 614 w 3298"/>
              <a:gd name="T99" fmla="*/ 418 h 3294"/>
              <a:gd name="T100" fmla="*/ 786 w 3298"/>
              <a:gd name="T101" fmla="*/ 357 h 3294"/>
              <a:gd name="T102" fmla="*/ 908 w 3298"/>
              <a:gd name="T103" fmla="*/ 222 h 3294"/>
              <a:gd name="T104" fmla="*/ 1048 w 3298"/>
              <a:gd name="T105" fmla="*/ 116 h 3294"/>
              <a:gd name="T106" fmla="*/ 1247 w 3298"/>
              <a:gd name="T107" fmla="*/ 127 h 3294"/>
              <a:gd name="T108" fmla="*/ 1436 w 3298"/>
              <a:gd name="T109" fmla="*/ 89 h 3294"/>
              <a:gd name="T110" fmla="*/ 1617 w 3298"/>
              <a:gd name="T111" fmla="*/ 3 h 3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CC44FEAB-90D5-41D1-99EF-CB6D56ABAF7D}"/>
              </a:ext>
            </a:extLst>
          </p:cNvPr>
          <p:cNvSpPr/>
          <p:nvPr/>
        </p:nvSpPr>
        <p:spPr>
          <a:xfrm>
            <a:off x="0" y="0"/>
            <a:ext cx="212725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9" title="left edge border">
            <a:extLst>
              <a:ext uri="{FF2B5EF4-FFF2-40B4-BE49-F238E27FC236}">
                <a16:creationId xmlns:a16="http://schemas.microsoft.com/office/drawing/2014/main" id="{55E1670C-A449-4AF9-A1A7-55D91454590C}"/>
              </a:ext>
            </a:extLst>
          </p:cNvPr>
          <p:cNvSpPr/>
          <p:nvPr/>
        </p:nvSpPr>
        <p:spPr>
          <a:xfrm>
            <a:off x="0" y="0"/>
            <a:ext cx="212725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BA7845D4-DE27-4C6E-A552-2F8EEEB25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630238"/>
            <a:ext cx="5229225" cy="5229225"/>
          </a:xfrm>
          <a:custGeom>
            <a:avLst/>
            <a:gdLst>
              <a:gd name="T0" fmla="*/ 1802 w 3298"/>
              <a:gd name="T1" fmla="*/ 55 h 3294"/>
              <a:gd name="T2" fmla="*/ 1984 w 3298"/>
              <a:gd name="T3" fmla="*/ 129 h 3294"/>
              <a:gd name="T4" fmla="*/ 2187 w 3298"/>
              <a:gd name="T5" fmla="*/ 111 h 3294"/>
              <a:gd name="T6" fmla="*/ 2350 w 3298"/>
              <a:gd name="T7" fmla="*/ 175 h 3294"/>
              <a:gd name="T8" fmla="*/ 2467 w 3298"/>
              <a:gd name="T9" fmla="*/ 319 h 3294"/>
              <a:gd name="T10" fmla="*/ 2623 w 3298"/>
              <a:gd name="T11" fmla="*/ 402 h 3294"/>
              <a:gd name="T12" fmla="*/ 2793 w 3298"/>
              <a:gd name="T13" fmla="*/ 464 h 3294"/>
              <a:gd name="T14" fmla="*/ 2879 w 3298"/>
              <a:gd name="T15" fmla="*/ 613 h 3294"/>
              <a:gd name="T16" fmla="*/ 2940 w 3298"/>
              <a:gd name="T17" fmla="*/ 785 h 3294"/>
              <a:gd name="T18" fmla="*/ 3076 w 3298"/>
              <a:gd name="T19" fmla="*/ 907 h 3294"/>
              <a:gd name="T20" fmla="*/ 3182 w 3298"/>
              <a:gd name="T21" fmla="*/ 1047 h 3294"/>
              <a:gd name="T22" fmla="*/ 3171 w 3298"/>
              <a:gd name="T23" fmla="*/ 1246 h 3294"/>
              <a:gd name="T24" fmla="*/ 3209 w 3298"/>
              <a:gd name="T25" fmla="*/ 1434 h 3294"/>
              <a:gd name="T26" fmla="*/ 3295 w 3298"/>
              <a:gd name="T27" fmla="*/ 1615 h 3294"/>
              <a:gd name="T28" fmla="*/ 3243 w 3298"/>
              <a:gd name="T29" fmla="*/ 1800 h 3294"/>
              <a:gd name="T30" fmla="*/ 3169 w 3298"/>
              <a:gd name="T31" fmla="*/ 1981 h 3294"/>
              <a:gd name="T32" fmla="*/ 3187 w 3298"/>
              <a:gd name="T33" fmla="*/ 2184 h 3294"/>
              <a:gd name="T34" fmla="*/ 3123 w 3298"/>
              <a:gd name="T35" fmla="*/ 2347 h 3294"/>
              <a:gd name="T36" fmla="*/ 2978 w 3298"/>
              <a:gd name="T37" fmla="*/ 2464 h 3294"/>
              <a:gd name="T38" fmla="*/ 2895 w 3298"/>
              <a:gd name="T39" fmla="*/ 2620 h 3294"/>
              <a:gd name="T40" fmla="*/ 2833 w 3298"/>
              <a:gd name="T41" fmla="*/ 2790 h 3294"/>
              <a:gd name="T42" fmla="*/ 2684 w 3298"/>
              <a:gd name="T43" fmla="*/ 2876 h 3294"/>
              <a:gd name="T44" fmla="*/ 2512 w 3298"/>
              <a:gd name="T45" fmla="*/ 2937 h 3294"/>
              <a:gd name="T46" fmla="*/ 2390 w 3298"/>
              <a:gd name="T47" fmla="*/ 3072 h 3294"/>
              <a:gd name="T48" fmla="*/ 2250 w 3298"/>
              <a:gd name="T49" fmla="*/ 3178 h 3294"/>
              <a:gd name="T50" fmla="*/ 2051 w 3298"/>
              <a:gd name="T51" fmla="*/ 3167 h 3294"/>
              <a:gd name="T52" fmla="*/ 1862 w 3298"/>
              <a:gd name="T53" fmla="*/ 3205 h 3294"/>
              <a:gd name="T54" fmla="*/ 1681 w 3298"/>
              <a:gd name="T55" fmla="*/ 3291 h 3294"/>
              <a:gd name="T56" fmla="*/ 1496 w 3298"/>
              <a:gd name="T57" fmla="*/ 3239 h 3294"/>
              <a:gd name="T58" fmla="*/ 1314 w 3298"/>
              <a:gd name="T59" fmla="*/ 3165 h 3294"/>
              <a:gd name="T60" fmla="*/ 1111 w 3298"/>
              <a:gd name="T61" fmla="*/ 3183 h 3294"/>
              <a:gd name="T62" fmla="*/ 948 w 3298"/>
              <a:gd name="T63" fmla="*/ 3119 h 3294"/>
              <a:gd name="T64" fmla="*/ 831 w 3298"/>
              <a:gd name="T65" fmla="*/ 2975 h 3294"/>
              <a:gd name="T66" fmla="*/ 675 w 3298"/>
              <a:gd name="T67" fmla="*/ 2892 h 3294"/>
              <a:gd name="T68" fmla="*/ 505 w 3298"/>
              <a:gd name="T69" fmla="*/ 2830 h 3294"/>
              <a:gd name="T70" fmla="*/ 419 w 3298"/>
              <a:gd name="T71" fmla="*/ 2681 h 3294"/>
              <a:gd name="T72" fmla="*/ 358 w 3298"/>
              <a:gd name="T73" fmla="*/ 2509 h 3294"/>
              <a:gd name="T74" fmla="*/ 222 w 3298"/>
              <a:gd name="T75" fmla="*/ 2387 h 3294"/>
              <a:gd name="T76" fmla="*/ 116 w 3298"/>
              <a:gd name="T77" fmla="*/ 2247 h 3294"/>
              <a:gd name="T78" fmla="*/ 127 w 3298"/>
              <a:gd name="T79" fmla="*/ 2048 h 3294"/>
              <a:gd name="T80" fmla="*/ 90 w 3298"/>
              <a:gd name="T81" fmla="*/ 1860 h 3294"/>
              <a:gd name="T82" fmla="*/ 3 w 3298"/>
              <a:gd name="T83" fmla="*/ 1679 h 3294"/>
              <a:gd name="T84" fmla="*/ 55 w 3298"/>
              <a:gd name="T85" fmla="*/ 1494 h 3294"/>
              <a:gd name="T86" fmla="*/ 129 w 3298"/>
              <a:gd name="T87" fmla="*/ 1313 h 3294"/>
              <a:gd name="T88" fmla="*/ 111 w 3298"/>
              <a:gd name="T89" fmla="*/ 1110 h 3294"/>
              <a:gd name="T90" fmla="*/ 175 w 3298"/>
              <a:gd name="T91" fmla="*/ 947 h 3294"/>
              <a:gd name="T92" fmla="*/ 320 w 3298"/>
              <a:gd name="T93" fmla="*/ 830 h 3294"/>
              <a:gd name="T94" fmla="*/ 403 w 3298"/>
              <a:gd name="T95" fmla="*/ 674 h 3294"/>
              <a:gd name="T96" fmla="*/ 465 w 3298"/>
              <a:gd name="T97" fmla="*/ 504 h 3294"/>
              <a:gd name="T98" fmla="*/ 614 w 3298"/>
              <a:gd name="T99" fmla="*/ 418 h 3294"/>
              <a:gd name="T100" fmla="*/ 786 w 3298"/>
              <a:gd name="T101" fmla="*/ 357 h 3294"/>
              <a:gd name="T102" fmla="*/ 908 w 3298"/>
              <a:gd name="T103" fmla="*/ 222 h 3294"/>
              <a:gd name="T104" fmla="*/ 1048 w 3298"/>
              <a:gd name="T105" fmla="*/ 116 h 3294"/>
              <a:gd name="T106" fmla="*/ 1247 w 3298"/>
              <a:gd name="T107" fmla="*/ 127 h 3294"/>
              <a:gd name="T108" fmla="*/ 1436 w 3298"/>
              <a:gd name="T109" fmla="*/ 89 h 3294"/>
              <a:gd name="T110" fmla="*/ 1617 w 3298"/>
              <a:gd name="T111" fmla="*/ 3 h 3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Freeform 6">
            <a:extLst>
              <a:ext uri="{FF2B5EF4-FFF2-40B4-BE49-F238E27FC236}">
                <a16:creationId xmlns:a16="http://schemas.microsoft.com/office/drawing/2014/main" id="{A2D4D929-7B49-4814-BD5F-2CD4B65B1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630238"/>
            <a:ext cx="5229225" cy="5229225"/>
          </a:xfrm>
          <a:custGeom>
            <a:avLst/>
            <a:gdLst>
              <a:gd name="T0" fmla="*/ 1802 w 3298"/>
              <a:gd name="T1" fmla="*/ 55 h 3294"/>
              <a:gd name="T2" fmla="*/ 1984 w 3298"/>
              <a:gd name="T3" fmla="*/ 129 h 3294"/>
              <a:gd name="T4" fmla="*/ 2187 w 3298"/>
              <a:gd name="T5" fmla="*/ 111 h 3294"/>
              <a:gd name="T6" fmla="*/ 2350 w 3298"/>
              <a:gd name="T7" fmla="*/ 175 h 3294"/>
              <a:gd name="T8" fmla="*/ 2467 w 3298"/>
              <a:gd name="T9" fmla="*/ 319 h 3294"/>
              <a:gd name="T10" fmla="*/ 2623 w 3298"/>
              <a:gd name="T11" fmla="*/ 402 h 3294"/>
              <a:gd name="T12" fmla="*/ 2793 w 3298"/>
              <a:gd name="T13" fmla="*/ 464 h 3294"/>
              <a:gd name="T14" fmla="*/ 2879 w 3298"/>
              <a:gd name="T15" fmla="*/ 613 h 3294"/>
              <a:gd name="T16" fmla="*/ 2940 w 3298"/>
              <a:gd name="T17" fmla="*/ 785 h 3294"/>
              <a:gd name="T18" fmla="*/ 3076 w 3298"/>
              <a:gd name="T19" fmla="*/ 907 h 3294"/>
              <a:gd name="T20" fmla="*/ 3182 w 3298"/>
              <a:gd name="T21" fmla="*/ 1047 h 3294"/>
              <a:gd name="T22" fmla="*/ 3171 w 3298"/>
              <a:gd name="T23" fmla="*/ 1246 h 3294"/>
              <a:gd name="T24" fmla="*/ 3209 w 3298"/>
              <a:gd name="T25" fmla="*/ 1434 h 3294"/>
              <a:gd name="T26" fmla="*/ 3295 w 3298"/>
              <a:gd name="T27" fmla="*/ 1615 h 3294"/>
              <a:gd name="T28" fmla="*/ 3243 w 3298"/>
              <a:gd name="T29" fmla="*/ 1800 h 3294"/>
              <a:gd name="T30" fmla="*/ 3169 w 3298"/>
              <a:gd name="T31" fmla="*/ 1981 h 3294"/>
              <a:gd name="T32" fmla="*/ 3187 w 3298"/>
              <a:gd name="T33" fmla="*/ 2184 h 3294"/>
              <a:gd name="T34" fmla="*/ 3123 w 3298"/>
              <a:gd name="T35" fmla="*/ 2347 h 3294"/>
              <a:gd name="T36" fmla="*/ 2978 w 3298"/>
              <a:gd name="T37" fmla="*/ 2464 h 3294"/>
              <a:gd name="T38" fmla="*/ 2895 w 3298"/>
              <a:gd name="T39" fmla="*/ 2620 h 3294"/>
              <a:gd name="T40" fmla="*/ 2833 w 3298"/>
              <a:gd name="T41" fmla="*/ 2790 h 3294"/>
              <a:gd name="T42" fmla="*/ 2684 w 3298"/>
              <a:gd name="T43" fmla="*/ 2876 h 3294"/>
              <a:gd name="T44" fmla="*/ 2512 w 3298"/>
              <a:gd name="T45" fmla="*/ 2937 h 3294"/>
              <a:gd name="T46" fmla="*/ 2390 w 3298"/>
              <a:gd name="T47" fmla="*/ 3072 h 3294"/>
              <a:gd name="T48" fmla="*/ 2250 w 3298"/>
              <a:gd name="T49" fmla="*/ 3178 h 3294"/>
              <a:gd name="T50" fmla="*/ 2051 w 3298"/>
              <a:gd name="T51" fmla="*/ 3167 h 3294"/>
              <a:gd name="T52" fmla="*/ 1862 w 3298"/>
              <a:gd name="T53" fmla="*/ 3205 h 3294"/>
              <a:gd name="T54" fmla="*/ 1681 w 3298"/>
              <a:gd name="T55" fmla="*/ 3291 h 3294"/>
              <a:gd name="T56" fmla="*/ 1496 w 3298"/>
              <a:gd name="T57" fmla="*/ 3239 h 3294"/>
              <a:gd name="T58" fmla="*/ 1314 w 3298"/>
              <a:gd name="T59" fmla="*/ 3165 h 3294"/>
              <a:gd name="T60" fmla="*/ 1111 w 3298"/>
              <a:gd name="T61" fmla="*/ 3183 h 3294"/>
              <a:gd name="T62" fmla="*/ 948 w 3298"/>
              <a:gd name="T63" fmla="*/ 3119 h 3294"/>
              <a:gd name="T64" fmla="*/ 831 w 3298"/>
              <a:gd name="T65" fmla="*/ 2975 h 3294"/>
              <a:gd name="T66" fmla="*/ 675 w 3298"/>
              <a:gd name="T67" fmla="*/ 2892 h 3294"/>
              <a:gd name="T68" fmla="*/ 505 w 3298"/>
              <a:gd name="T69" fmla="*/ 2830 h 3294"/>
              <a:gd name="T70" fmla="*/ 419 w 3298"/>
              <a:gd name="T71" fmla="*/ 2681 h 3294"/>
              <a:gd name="T72" fmla="*/ 358 w 3298"/>
              <a:gd name="T73" fmla="*/ 2509 h 3294"/>
              <a:gd name="T74" fmla="*/ 222 w 3298"/>
              <a:gd name="T75" fmla="*/ 2387 h 3294"/>
              <a:gd name="T76" fmla="*/ 116 w 3298"/>
              <a:gd name="T77" fmla="*/ 2247 h 3294"/>
              <a:gd name="T78" fmla="*/ 127 w 3298"/>
              <a:gd name="T79" fmla="*/ 2048 h 3294"/>
              <a:gd name="T80" fmla="*/ 90 w 3298"/>
              <a:gd name="T81" fmla="*/ 1860 h 3294"/>
              <a:gd name="T82" fmla="*/ 3 w 3298"/>
              <a:gd name="T83" fmla="*/ 1679 h 3294"/>
              <a:gd name="T84" fmla="*/ 55 w 3298"/>
              <a:gd name="T85" fmla="*/ 1494 h 3294"/>
              <a:gd name="T86" fmla="*/ 129 w 3298"/>
              <a:gd name="T87" fmla="*/ 1313 h 3294"/>
              <a:gd name="T88" fmla="*/ 111 w 3298"/>
              <a:gd name="T89" fmla="*/ 1110 h 3294"/>
              <a:gd name="T90" fmla="*/ 175 w 3298"/>
              <a:gd name="T91" fmla="*/ 947 h 3294"/>
              <a:gd name="T92" fmla="*/ 320 w 3298"/>
              <a:gd name="T93" fmla="*/ 830 h 3294"/>
              <a:gd name="T94" fmla="*/ 403 w 3298"/>
              <a:gd name="T95" fmla="*/ 674 h 3294"/>
              <a:gd name="T96" fmla="*/ 465 w 3298"/>
              <a:gd name="T97" fmla="*/ 504 h 3294"/>
              <a:gd name="T98" fmla="*/ 614 w 3298"/>
              <a:gd name="T99" fmla="*/ 418 h 3294"/>
              <a:gd name="T100" fmla="*/ 786 w 3298"/>
              <a:gd name="T101" fmla="*/ 357 h 3294"/>
              <a:gd name="T102" fmla="*/ 908 w 3298"/>
              <a:gd name="T103" fmla="*/ 222 h 3294"/>
              <a:gd name="T104" fmla="*/ 1048 w 3298"/>
              <a:gd name="T105" fmla="*/ 116 h 3294"/>
              <a:gd name="T106" fmla="*/ 1247 w 3298"/>
              <a:gd name="T107" fmla="*/ 127 h 3294"/>
              <a:gd name="T108" fmla="*/ 1436 w 3298"/>
              <a:gd name="T109" fmla="*/ 89 h 3294"/>
              <a:gd name="T110" fmla="*/ 1617 w 3298"/>
              <a:gd name="T111" fmla="*/ 3 h 3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92" y="1098388"/>
            <a:ext cx="7738814" cy="4394988"/>
          </a:xfrm>
        </p:spPr>
        <p:txBody>
          <a:bodyPr anchor="ctr">
            <a:noAutofit/>
          </a:bodyPr>
          <a:lstStyle>
            <a:lvl1pPr algn="ctr">
              <a:defRPr sz="7500" spc="600" baseline="0"/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661284" y="5979197"/>
            <a:ext cx="6034030" cy="742279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buNone/>
              <a:defRPr sz="1500" b="1" i="0" cap="all" spc="300" baseline="0">
                <a:solidFill>
                  <a:schemeClr val="tx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以编辑母版副标题样式</a:t>
            </a:r>
            <a:endParaRPr lang="en-US" noProof="1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59406FED-281E-4D4C-A3D7-311BE241E90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52CCA7A1-23E5-4E61-A615-4722B2FCB3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4106BB98-B2CE-41CC-B1DA-633F12700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3E7B787F-CD97-41A3-AFD7-2A6206B0BD3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3552641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>
            <a:extLst>
              <a:ext uri="{FF2B5EF4-FFF2-40B4-BE49-F238E27FC236}">
                <a16:creationId xmlns:a16="http://schemas.microsoft.com/office/drawing/2014/main" id="{89849439-D674-4839-BE27-F1075DD09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1963" y="0"/>
            <a:ext cx="3602037" cy="6858000"/>
          </a:xfrm>
          <a:custGeom>
            <a:avLst/>
            <a:gdLst>
              <a:gd name="T0" fmla="*/ 3025 w 3025"/>
              <a:gd name="T1" fmla="*/ 4320 h 4320"/>
              <a:gd name="T2" fmla="*/ 8 w 3025"/>
              <a:gd name="T3" fmla="*/ 4243 h 4320"/>
              <a:gd name="T4" fmla="*/ 34 w 3025"/>
              <a:gd name="T5" fmla="*/ 4156 h 4320"/>
              <a:gd name="T6" fmla="*/ 69 w 3025"/>
              <a:gd name="T7" fmla="*/ 4087 h 4320"/>
              <a:gd name="T8" fmla="*/ 99 w 3025"/>
              <a:gd name="T9" fmla="*/ 4007 h 4320"/>
              <a:gd name="T10" fmla="*/ 113 w 3025"/>
              <a:gd name="T11" fmla="*/ 3895 h 4320"/>
              <a:gd name="T12" fmla="*/ 99 w 3025"/>
              <a:gd name="T13" fmla="*/ 3782 h 4320"/>
              <a:gd name="T14" fmla="*/ 68 w 3025"/>
              <a:gd name="T15" fmla="*/ 3702 h 4320"/>
              <a:gd name="T16" fmla="*/ 33 w 3025"/>
              <a:gd name="T17" fmla="*/ 3630 h 4320"/>
              <a:gd name="T18" fmla="*/ 7 w 3025"/>
              <a:gd name="T19" fmla="*/ 3542 h 4320"/>
              <a:gd name="T20" fmla="*/ 1 w 3025"/>
              <a:gd name="T21" fmla="*/ 3418 h 4320"/>
              <a:gd name="T22" fmla="*/ 22 w 3025"/>
              <a:gd name="T23" fmla="*/ 3319 h 4320"/>
              <a:gd name="T24" fmla="*/ 56 w 3025"/>
              <a:gd name="T25" fmla="*/ 3244 h 4320"/>
              <a:gd name="T26" fmla="*/ 90 w 3025"/>
              <a:gd name="T27" fmla="*/ 3171 h 4320"/>
              <a:gd name="T28" fmla="*/ 111 w 3025"/>
              <a:gd name="T29" fmla="*/ 3071 h 4320"/>
              <a:gd name="T30" fmla="*/ 106 w 3025"/>
              <a:gd name="T31" fmla="*/ 2947 h 4320"/>
              <a:gd name="T32" fmla="*/ 80 w 3025"/>
              <a:gd name="T33" fmla="*/ 2858 h 4320"/>
              <a:gd name="T34" fmla="*/ 33 w 3025"/>
              <a:gd name="T35" fmla="*/ 2763 h 4320"/>
              <a:gd name="T36" fmla="*/ 7 w 3025"/>
              <a:gd name="T37" fmla="*/ 2674 h 4320"/>
              <a:gd name="T38" fmla="*/ 1 w 3025"/>
              <a:gd name="T39" fmla="*/ 2550 h 4320"/>
              <a:gd name="T40" fmla="*/ 22 w 3025"/>
              <a:gd name="T41" fmla="*/ 2451 h 4320"/>
              <a:gd name="T42" fmla="*/ 68 w 3025"/>
              <a:gd name="T43" fmla="*/ 2354 h 4320"/>
              <a:gd name="T44" fmla="*/ 99 w 3025"/>
              <a:gd name="T45" fmla="*/ 2274 h 4320"/>
              <a:gd name="T46" fmla="*/ 113 w 3025"/>
              <a:gd name="T47" fmla="*/ 2159 h 4320"/>
              <a:gd name="T48" fmla="*/ 99 w 3025"/>
              <a:gd name="T49" fmla="*/ 2046 h 4320"/>
              <a:gd name="T50" fmla="*/ 68 w 3025"/>
              <a:gd name="T51" fmla="*/ 1966 h 4320"/>
              <a:gd name="T52" fmla="*/ 33 w 3025"/>
              <a:gd name="T53" fmla="*/ 1896 h 4320"/>
              <a:gd name="T54" fmla="*/ 7 w 3025"/>
              <a:gd name="T55" fmla="*/ 1807 h 4320"/>
              <a:gd name="T56" fmla="*/ 1 w 3025"/>
              <a:gd name="T57" fmla="*/ 1683 h 4320"/>
              <a:gd name="T58" fmla="*/ 22 w 3025"/>
              <a:gd name="T59" fmla="*/ 1583 h 4320"/>
              <a:gd name="T60" fmla="*/ 56 w 3025"/>
              <a:gd name="T61" fmla="*/ 1509 h 4320"/>
              <a:gd name="T62" fmla="*/ 90 w 3025"/>
              <a:gd name="T63" fmla="*/ 1435 h 4320"/>
              <a:gd name="T64" fmla="*/ 111 w 3025"/>
              <a:gd name="T65" fmla="*/ 1335 h 4320"/>
              <a:gd name="T66" fmla="*/ 106 w 3025"/>
              <a:gd name="T67" fmla="*/ 1211 h 4320"/>
              <a:gd name="T68" fmla="*/ 80 w 3025"/>
              <a:gd name="T69" fmla="*/ 1123 h 4320"/>
              <a:gd name="T70" fmla="*/ 44 w 3025"/>
              <a:gd name="T71" fmla="*/ 1053 h 4320"/>
              <a:gd name="T72" fmla="*/ 13 w 3025"/>
              <a:gd name="T73" fmla="*/ 973 h 4320"/>
              <a:gd name="T74" fmla="*/ 0 w 3025"/>
              <a:gd name="T75" fmla="*/ 859 h 4320"/>
              <a:gd name="T76" fmla="*/ 13 w 3025"/>
              <a:gd name="T77" fmla="*/ 745 h 4320"/>
              <a:gd name="T78" fmla="*/ 44 w 3025"/>
              <a:gd name="T79" fmla="*/ 665 h 4320"/>
              <a:gd name="T80" fmla="*/ 80 w 3025"/>
              <a:gd name="T81" fmla="*/ 594 h 4320"/>
              <a:gd name="T82" fmla="*/ 106 w 3025"/>
              <a:gd name="T83" fmla="*/ 505 h 4320"/>
              <a:gd name="T84" fmla="*/ 111 w 3025"/>
              <a:gd name="T85" fmla="*/ 382 h 4320"/>
              <a:gd name="T86" fmla="*/ 90 w 3025"/>
              <a:gd name="T87" fmla="*/ 284 h 4320"/>
              <a:gd name="T88" fmla="*/ 58 w 3025"/>
              <a:gd name="T89" fmla="*/ 211 h 4320"/>
              <a:gd name="T90" fmla="*/ 24 w 3025"/>
              <a:gd name="T91" fmla="*/ 137 h 4320"/>
              <a:gd name="T92" fmla="*/ 3 w 3025"/>
              <a:gd name="T93" fmla="*/ 42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BFD03D0C-B7A3-4D06-A7CE-0756AEDE2E08}"/>
              </a:ext>
            </a:extLst>
          </p:cNvPr>
          <p:cNvSpPr/>
          <p:nvPr/>
        </p:nvSpPr>
        <p:spPr>
          <a:xfrm>
            <a:off x="0" y="0"/>
            <a:ext cx="2127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Rectangle 10" title="left edge border">
            <a:extLst>
              <a:ext uri="{FF2B5EF4-FFF2-40B4-BE49-F238E27FC236}">
                <a16:creationId xmlns:a16="http://schemas.microsoft.com/office/drawing/2014/main" id="{C92F4738-E34C-49B1-8D11-A07C72A093EB}"/>
              </a:ext>
            </a:extLst>
          </p:cNvPr>
          <p:cNvSpPr/>
          <p:nvPr/>
        </p:nvSpPr>
        <p:spPr>
          <a:xfrm>
            <a:off x="0" y="0"/>
            <a:ext cx="2127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4" y="457200"/>
            <a:ext cx="2319086" cy="1196671"/>
          </a:xfrm>
        </p:spPr>
        <p:txBody>
          <a:bodyPr anchor="b"/>
          <a:lstStyle>
            <a:lvl1pPr>
              <a:lnSpc>
                <a:spcPct val="100000"/>
              </a:lnSpc>
              <a:defRPr sz="1800" b="1" i="0" cap="all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73788" y="920377"/>
            <a:ext cx="4618814" cy="4985124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53414" y="1741336"/>
            <a:ext cx="2319086" cy="4164164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1200"/>
              </a:spcBef>
              <a:buNone/>
              <a:defRPr sz="14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编辑母版文本样式</a:t>
            </a:r>
          </a:p>
        </p:txBody>
      </p:sp>
      <p:sp>
        <p:nvSpPr>
          <p:cNvPr id="8" name="Date Placeholder 4">
            <a:extLst>
              <a:ext uri="{FF2B5EF4-FFF2-40B4-BE49-F238E27FC236}">
                <a16:creationId xmlns:a16="http://schemas.microsoft.com/office/drawing/2014/main" id="{170B2941-31D9-4B23-A02F-BE84731C5ED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73088" y="6375400"/>
            <a:ext cx="925512" cy="349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3213160F-9381-4FBA-AB8F-52D39DD69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77975" y="6375400"/>
            <a:ext cx="2611438" cy="3460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id="{45E6841A-AEC5-4A62-9640-A95BCA1DD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268788" y="6375400"/>
            <a:ext cx="923925" cy="346075"/>
          </a:xfrm>
        </p:spPr>
        <p:txBody>
          <a:bodyPr/>
          <a:lstStyle>
            <a:lvl1pPr>
              <a:defRPr/>
            </a:lvl1pPr>
          </a:lstStyle>
          <a:p>
            <a:fld id="{9DDB5D91-8F3D-4F63-8A73-461BD97F0C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9227139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>
            <a:extLst>
              <a:ext uri="{FF2B5EF4-FFF2-40B4-BE49-F238E27FC236}">
                <a16:creationId xmlns:a16="http://schemas.microsoft.com/office/drawing/2014/main" id="{5ED15167-0592-4AEE-9E02-5B1B7C907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1963" y="0"/>
            <a:ext cx="3602037" cy="6858000"/>
          </a:xfrm>
          <a:custGeom>
            <a:avLst/>
            <a:gdLst>
              <a:gd name="T0" fmla="*/ 3025 w 3025"/>
              <a:gd name="T1" fmla="*/ 4320 h 4320"/>
              <a:gd name="T2" fmla="*/ 8 w 3025"/>
              <a:gd name="T3" fmla="*/ 4243 h 4320"/>
              <a:gd name="T4" fmla="*/ 34 w 3025"/>
              <a:gd name="T5" fmla="*/ 4156 h 4320"/>
              <a:gd name="T6" fmla="*/ 69 w 3025"/>
              <a:gd name="T7" fmla="*/ 4087 h 4320"/>
              <a:gd name="T8" fmla="*/ 99 w 3025"/>
              <a:gd name="T9" fmla="*/ 4007 h 4320"/>
              <a:gd name="T10" fmla="*/ 113 w 3025"/>
              <a:gd name="T11" fmla="*/ 3895 h 4320"/>
              <a:gd name="T12" fmla="*/ 99 w 3025"/>
              <a:gd name="T13" fmla="*/ 3782 h 4320"/>
              <a:gd name="T14" fmla="*/ 68 w 3025"/>
              <a:gd name="T15" fmla="*/ 3702 h 4320"/>
              <a:gd name="T16" fmla="*/ 33 w 3025"/>
              <a:gd name="T17" fmla="*/ 3630 h 4320"/>
              <a:gd name="T18" fmla="*/ 7 w 3025"/>
              <a:gd name="T19" fmla="*/ 3542 h 4320"/>
              <a:gd name="T20" fmla="*/ 1 w 3025"/>
              <a:gd name="T21" fmla="*/ 3418 h 4320"/>
              <a:gd name="T22" fmla="*/ 22 w 3025"/>
              <a:gd name="T23" fmla="*/ 3319 h 4320"/>
              <a:gd name="T24" fmla="*/ 56 w 3025"/>
              <a:gd name="T25" fmla="*/ 3244 h 4320"/>
              <a:gd name="T26" fmla="*/ 90 w 3025"/>
              <a:gd name="T27" fmla="*/ 3171 h 4320"/>
              <a:gd name="T28" fmla="*/ 111 w 3025"/>
              <a:gd name="T29" fmla="*/ 3071 h 4320"/>
              <a:gd name="T30" fmla="*/ 106 w 3025"/>
              <a:gd name="T31" fmla="*/ 2947 h 4320"/>
              <a:gd name="T32" fmla="*/ 80 w 3025"/>
              <a:gd name="T33" fmla="*/ 2858 h 4320"/>
              <a:gd name="T34" fmla="*/ 33 w 3025"/>
              <a:gd name="T35" fmla="*/ 2763 h 4320"/>
              <a:gd name="T36" fmla="*/ 7 w 3025"/>
              <a:gd name="T37" fmla="*/ 2674 h 4320"/>
              <a:gd name="T38" fmla="*/ 1 w 3025"/>
              <a:gd name="T39" fmla="*/ 2550 h 4320"/>
              <a:gd name="T40" fmla="*/ 22 w 3025"/>
              <a:gd name="T41" fmla="*/ 2451 h 4320"/>
              <a:gd name="T42" fmla="*/ 68 w 3025"/>
              <a:gd name="T43" fmla="*/ 2354 h 4320"/>
              <a:gd name="T44" fmla="*/ 99 w 3025"/>
              <a:gd name="T45" fmla="*/ 2274 h 4320"/>
              <a:gd name="T46" fmla="*/ 113 w 3025"/>
              <a:gd name="T47" fmla="*/ 2159 h 4320"/>
              <a:gd name="T48" fmla="*/ 99 w 3025"/>
              <a:gd name="T49" fmla="*/ 2046 h 4320"/>
              <a:gd name="T50" fmla="*/ 68 w 3025"/>
              <a:gd name="T51" fmla="*/ 1966 h 4320"/>
              <a:gd name="T52" fmla="*/ 33 w 3025"/>
              <a:gd name="T53" fmla="*/ 1896 h 4320"/>
              <a:gd name="T54" fmla="*/ 7 w 3025"/>
              <a:gd name="T55" fmla="*/ 1807 h 4320"/>
              <a:gd name="T56" fmla="*/ 1 w 3025"/>
              <a:gd name="T57" fmla="*/ 1683 h 4320"/>
              <a:gd name="T58" fmla="*/ 22 w 3025"/>
              <a:gd name="T59" fmla="*/ 1583 h 4320"/>
              <a:gd name="T60" fmla="*/ 56 w 3025"/>
              <a:gd name="T61" fmla="*/ 1509 h 4320"/>
              <a:gd name="T62" fmla="*/ 90 w 3025"/>
              <a:gd name="T63" fmla="*/ 1435 h 4320"/>
              <a:gd name="T64" fmla="*/ 111 w 3025"/>
              <a:gd name="T65" fmla="*/ 1335 h 4320"/>
              <a:gd name="T66" fmla="*/ 106 w 3025"/>
              <a:gd name="T67" fmla="*/ 1211 h 4320"/>
              <a:gd name="T68" fmla="*/ 80 w 3025"/>
              <a:gd name="T69" fmla="*/ 1123 h 4320"/>
              <a:gd name="T70" fmla="*/ 44 w 3025"/>
              <a:gd name="T71" fmla="*/ 1053 h 4320"/>
              <a:gd name="T72" fmla="*/ 13 w 3025"/>
              <a:gd name="T73" fmla="*/ 973 h 4320"/>
              <a:gd name="T74" fmla="*/ 0 w 3025"/>
              <a:gd name="T75" fmla="*/ 859 h 4320"/>
              <a:gd name="T76" fmla="*/ 13 w 3025"/>
              <a:gd name="T77" fmla="*/ 745 h 4320"/>
              <a:gd name="T78" fmla="*/ 44 w 3025"/>
              <a:gd name="T79" fmla="*/ 665 h 4320"/>
              <a:gd name="T80" fmla="*/ 80 w 3025"/>
              <a:gd name="T81" fmla="*/ 594 h 4320"/>
              <a:gd name="T82" fmla="*/ 106 w 3025"/>
              <a:gd name="T83" fmla="*/ 505 h 4320"/>
              <a:gd name="T84" fmla="*/ 111 w 3025"/>
              <a:gd name="T85" fmla="*/ 382 h 4320"/>
              <a:gd name="T86" fmla="*/ 90 w 3025"/>
              <a:gd name="T87" fmla="*/ 284 h 4320"/>
              <a:gd name="T88" fmla="*/ 58 w 3025"/>
              <a:gd name="T89" fmla="*/ 211 h 4320"/>
              <a:gd name="T90" fmla="*/ 24 w 3025"/>
              <a:gd name="T91" fmla="*/ 137 h 4320"/>
              <a:gd name="T92" fmla="*/ 3 w 3025"/>
              <a:gd name="T93" fmla="*/ 42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AAD38BFC-064E-44D2-B2E9-CBA9CA2C5134}"/>
              </a:ext>
            </a:extLst>
          </p:cNvPr>
          <p:cNvSpPr/>
          <p:nvPr/>
        </p:nvSpPr>
        <p:spPr>
          <a:xfrm>
            <a:off x="0" y="0"/>
            <a:ext cx="2127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Rectangle 12" title="left edge border">
            <a:extLst>
              <a:ext uri="{FF2B5EF4-FFF2-40B4-BE49-F238E27FC236}">
                <a16:creationId xmlns:a16="http://schemas.microsoft.com/office/drawing/2014/main" id="{5161682A-C057-42E7-9B8F-B4A2A06973E9}"/>
              </a:ext>
            </a:extLst>
          </p:cNvPr>
          <p:cNvSpPr/>
          <p:nvPr/>
        </p:nvSpPr>
        <p:spPr>
          <a:xfrm>
            <a:off x="0" y="0"/>
            <a:ext cx="2127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2598" y="1"/>
            <a:ext cx="5516689" cy="685799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3" y="457200"/>
            <a:ext cx="2319088" cy="1196670"/>
          </a:xfrm>
        </p:spPr>
        <p:txBody>
          <a:bodyPr anchor="b"/>
          <a:lstStyle>
            <a:lvl1pPr>
              <a:lnSpc>
                <a:spcPct val="100000"/>
              </a:lnSpc>
              <a:defRPr sz="1800" b="1" i="0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53413" y="1741336"/>
            <a:ext cx="2319088" cy="4164164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1200"/>
              </a:spcBef>
              <a:buNone/>
              <a:defRPr sz="14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编辑母版文本样式</a:t>
            </a:r>
          </a:p>
        </p:txBody>
      </p:sp>
      <p:sp>
        <p:nvSpPr>
          <p:cNvPr id="8" name="Date Placeholder 4">
            <a:extLst>
              <a:ext uri="{FF2B5EF4-FFF2-40B4-BE49-F238E27FC236}">
                <a16:creationId xmlns:a16="http://schemas.microsoft.com/office/drawing/2014/main" id="{42BE99E1-44AA-4D2D-B6E4-37087F5ADC6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74675" y="6375400"/>
            <a:ext cx="923925" cy="349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B7089DB7-2A26-4A86-940C-9B9E118C2B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77975" y="6375400"/>
            <a:ext cx="2611438" cy="3460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id="{C17B55E8-4AC6-4D40-BA82-8A7DCA10A0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256088" y="6375400"/>
            <a:ext cx="947737" cy="346075"/>
          </a:xfrm>
        </p:spPr>
        <p:txBody>
          <a:bodyPr/>
          <a:lstStyle>
            <a:lvl1pPr>
              <a:defRPr/>
            </a:lvl1pPr>
          </a:lstStyle>
          <a:p>
            <a:fld id="{D51F082F-6094-4BD3-BA8B-155E54A865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9301202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AF322C-51E7-411A-8F79-8A42491F7E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4244A2-9955-447C-BEB9-17F42A1CE1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F9CD17-E112-46D2-9C5D-AA7CAD7F8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0AA2C6-73F1-4C73-9845-710F55F39C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8194324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911" y="382386"/>
            <a:ext cx="1771930" cy="5600404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942974" y="382386"/>
            <a:ext cx="5809517" cy="5600404"/>
          </a:xfrm>
        </p:spPr>
        <p:txBody>
          <a:bodyPr vert="eaVert"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74C33D-901A-460E-A851-FAFA7EFBCD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726945-CEAE-4C65-B604-57B0775D95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30D685-511B-477F-8C7E-63E1302889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EB9FAE-D8FB-4EF1-8BB2-28775D9E529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6287217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C74E90A8-E008-48C7-8CFE-604C8C8E848A}"/>
              </a:ext>
            </a:extLst>
          </p:cNvPr>
          <p:cNvSpPr/>
          <p:nvPr/>
        </p:nvSpPr>
        <p:spPr>
          <a:xfrm>
            <a:off x="0" y="0"/>
            <a:ext cx="215900" cy="6858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>
            <a:extLst>
              <a:ext uri="{FF2B5EF4-FFF2-40B4-BE49-F238E27FC236}">
                <a16:creationId xmlns:a16="http://schemas.microsoft.com/office/drawing/2014/main" id="{0AD8CCE0-6158-4711-8C7D-EE7FA3DDE96C}"/>
              </a:ext>
            </a:extLst>
          </p:cNvPr>
          <p:cNvSpPr/>
          <p:nvPr/>
        </p:nvSpPr>
        <p:spPr>
          <a:xfrm>
            <a:off x="8928100" y="0"/>
            <a:ext cx="215900" cy="68580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F505F8-7AC5-41C5-A682-44CEB3BC366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1350EF-A025-4F93-B6EE-1BA4CAFD96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62EDB4-C6D0-4A49-8E67-F0F15C17A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581E2E97-A0A5-4970-8243-8EFDC30DD7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77768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DBE05E7D-2CC3-42B8-A4CA-55D55EE0B499}"/>
              </a:ext>
            </a:extLst>
          </p:cNvPr>
          <p:cNvSpPr/>
          <p:nvPr/>
        </p:nvSpPr>
        <p:spPr>
          <a:xfrm>
            <a:off x="0" y="0"/>
            <a:ext cx="215900" cy="6858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>
            <a:extLst>
              <a:ext uri="{FF2B5EF4-FFF2-40B4-BE49-F238E27FC236}">
                <a16:creationId xmlns:a16="http://schemas.microsoft.com/office/drawing/2014/main" id="{0FA76652-9639-4220-B29F-E9FFC818BFEE}"/>
              </a:ext>
            </a:extLst>
          </p:cNvPr>
          <p:cNvSpPr/>
          <p:nvPr/>
        </p:nvSpPr>
        <p:spPr>
          <a:xfrm>
            <a:off x="8939213" y="0"/>
            <a:ext cx="215900" cy="68580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5C1174B5-ED79-4596-8A99-E21B9351B880}"/>
              </a:ext>
            </a:extLst>
          </p:cNvPr>
          <p:cNvSpPr/>
          <p:nvPr/>
        </p:nvSpPr>
        <p:spPr>
          <a:xfrm>
            <a:off x="215900" y="0"/>
            <a:ext cx="8723313" cy="68580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03107D30-78AD-4C51-BF0E-E20CF2E854FE}"/>
              </a:ext>
            </a:extLst>
          </p:cNvPr>
          <p:cNvSpPr/>
          <p:nvPr/>
        </p:nvSpPr>
        <p:spPr>
          <a:xfrm>
            <a:off x="315913" y="0"/>
            <a:ext cx="8623300" cy="68580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A5E9C1AA-4792-4772-8A23-46D7FB9A2B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97057A19-21F1-47C5-9227-A18A2F0B79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6DF918BF-01C1-4AC4-A24D-139C77E66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0AAF3E0A-D394-4C15-878D-8F95BEF41F1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21296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B8F2D1D2-F9C3-4263-90DA-B299F0B06003}"/>
              </a:ext>
            </a:extLst>
          </p:cNvPr>
          <p:cNvSpPr/>
          <p:nvPr/>
        </p:nvSpPr>
        <p:spPr>
          <a:xfrm>
            <a:off x="0" y="0"/>
            <a:ext cx="2159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>
            <a:extLst>
              <a:ext uri="{FF2B5EF4-FFF2-40B4-BE49-F238E27FC236}">
                <a16:creationId xmlns:a16="http://schemas.microsoft.com/office/drawing/2014/main" id="{3D7AE3A0-43D8-420C-B665-FF258A0BBEA8}"/>
              </a:ext>
            </a:extLst>
          </p:cNvPr>
          <p:cNvSpPr/>
          <p:nvPr/>
        </p:nvSpPr>
        <p:spPr>
          <a:xfrm>
            <a:off x="8928100" y="0"/>
            <a:ext cx="2159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3537C42D-A6D1-4090-8735-122D2EE131B5}"/>
              </a:ext>
            </a:extLst>
          </p:cNvPr>
          <p:cNvSpPr/>
          <p:nvPr/>
        </p:nvSpPr>
        <p:spPr>
          <a:xfrm>
            <a:off x="215900" y="0"/>
            <a:ext cx="8712200" cy="68580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516545E-6D41-4096-A75D-A08256D9C6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DF1606A-9DF1-4243-AC5C-B08D907DE4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255BB78-1D1E-4EE5-BAB3-022AE9133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58CEC120-4E45-464F-A0CB-B81273A723D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53251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00AD7772-D7C4-47D9-80EC-A40360D4F271}"/>
              </a:ext>
            </a:extLst>
          </p:cNvPr>
          <p:cNvSpPr/>
          <p:nvPr/>
        </p:nvSpPr>
        <p:spPr>
          <a:xfrm>
            <a:off x="0" y="0"/>
            <a:ext cx="215900" cy="68580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>
            <a:extLst>
              <a:ext uri="{FF2B5EF4-FFF2-40B4-BE49-F238E27FC236}">
                <a16:creationId xmlns:a16="http://schemas.microsoft.com/office/drawing/2014/main" id="{DE1A0395-D1E1-48BD-8857-B64F02E51DFD}"/>
              </a:ext>
            </a:extLst>
          </p:cNvPr>
          <p:cNvSpPr/>
          <p:nvPr/>
        </p:nvSpPr>
        <p:spPr>
          <a:xfrm>
            <a:off x="8928100" y="0"/>
            <a:ext cx="215900" cy="68580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D5E02D93-B783-4BB9-96CA-5CAE7FA44629}"/>
              </a:ext>
            </a:extLst>
          </p:cNvPr>
          <p:cNvSpPr/>
          <p:nvPr/>
        </p:nvSpPr>
        <p:spPr>
          <a:xfrm>
            <a:off x="215900" y="0"/>
            <a:ext cx="8712200" cy="68580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3EBD120-3EA5-460D-BD8B-E013BC06A8A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62FE5F5-31A2-4991-85A8-BCF8B849A6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F416B30-8007-4261-B424-E309A62E57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7AD7E2F4-8D77-4F32-BA17-E653DA82F9A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30242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ECE3A609-2C51-46DC-95C4-EE9FF61BC397}"/>
              </a:ext>
            </a:extLst>
          </p:cNvPr>
          <p:cNvSpPr/>
          <p:nvPr/>
        </p:nvSpPr>
        <p:spPr>
          <a:xfrm>
            <a:off x="0" y="0"/>
            <a:ext cx="215900" cy="68580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>
            <a:extLst>
              <a:ext uri="{FF2B5EF4-FFF2-40B4-BE49-F238E27FC236}">
                <a16:creationId xmlns:a16="http://schemas.microsoft.com/office/drawing/2014/main" id="{83ADDC3C-D419-41B2-8075-B033A0C18E56}"/>
              </a:ext>
            </a:extLst>
          </p:cNvPr>
          <p:cNvSpPr/>
          <p:nvPr/>
        </p:nvSpPr>
        <p:spPr>
          <a:xfrm>
            <a:off x="8937625" y="0"/>
            <a:ext cx="215900" cy="68580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FED1A7A9-6543-41FB-B510-449B8E091326}"/>
              </a:ext>
            </a:extLst>
          </p:cNvPr>
          <p:cNvSpPr/>
          <p:nvPr/>
        </p:nvSpPr>
        <p:spPr>
          <a:xfrm>
            <a:off x="215900" y="0"/>
            <a:ext cx="8721725" cy="68580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9CCD763-83A9-410B-9060-52E4C2B2AC2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1DB2BDF-A841-4DE7-A8B4-61F02B7568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6F5B061-F7AC-48F1-BF58-DD91A1C1C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ABFDD401-27ED-4F10-AB82-D6DA4C971D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86977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8E57E5C7-0825-47C1-B648-8DB979793995}"/>
              </a:ext>
            </a:extLst>
          </p:cNvPr>
          <p:cNvSpPr/>
          <p:nvPr/>
        </p:nvSpPr>
        <p:spPr>
          <a:xfrm>
            <a:off x="0" y="0"/>
            <a:ext cx="215900" cy="68580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>
            <a:extLst>
              <a:ext uri="{FF2B5EF4-FFF2-40B4-BE49-F238E27FC236}">
                <a16:creationId xmlns:a16="http://schemas.microsoft.com/office/drawing/2014/main" id="{6CC1364C-5995-41D9-A769-76220ECE44BA}"/>
              </a:ext>
            </a:extLst>
          </p:cNvPr>
          <p:cNvSpPr/>
          <p:nvPr/>
        </p:nvSpPr>
        <p:spPr>
          <a:xfrm>
            <a:off x="8929688" y="0"/>
            <a:ext cx="215900" cy="68580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E1C843E7-2E08-46BD-8DE9-88883F536E3C}"/>
              </a:ext>
            </a:extLst>
          </p:cNvPr>
          <p:cNvSpPr/>
          <p:nvPr/>
        </p:nvSpPr>
        <p:spPr>
          <a:xfrm>
            <a:off x="215900" y="0"/>
            <a:ext cx="8713788" cy="68580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AA41AFD-94A9-4E03-939D-F96EF17852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7635B05-4107-4649-8DF1-EFAD61E867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2958460-8A8C-46BA-B4FA-6C729CBE9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A87D5B06-46F7-45F9-AFA1-926EC67A8D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69452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6">
            <a:extLst>
              <a:ext uri="{FF2B5EF4-FFF2-40B4-BE49-F238E27FC236}">
                <a16:creationId xmlns:a16="http://schemas.microsoft.com/office/drawing/2014/main" id="{057E0DB7-259D-43C0-919D-2BD4D240B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630238"/>
            <a:ext cx="5229225" cy="5229225"/>
          </a:xfrm>
          <a:custGeom>
            <a:avLst/>
            <a:gdLst>
              <a:gd name="T0" fmla="*/ 1802 w 3298"/>
              <a:gd name="T1" fmla="*/ 55 h 3294"/>
              <a:gd name="T2" fmla="*/ 1984 w 3298"/>
              <a:gd name="T3" fmla="*/ 129 h 3294"/>
              <a:gd name="T4" fmla="*/ 2187 w 3298"/>
              <a:gd name="T5" fmla="*/ 111 h 3294"/>
              <a:gd name="T6" fmla="*/ 2350 w 3298"/>
              <a:gd name="T7" fmla="*/ 175 h 3294"/>
              <a:gd name="T8" fmla="*/ 2467 w 3298"/>
              <a:gd name="T9" fmla="*/ 319 h 3294"/>
              <a:gd name="T10" fmla="*/ 2623 w 3298"/>
              <a:gd name="T11" fmla="*/ 402 h 3294"/>
              <a:gd name="T12" fmla="*/ 2793 w 3298"/>
              <a:gd name="T13" fmla="*/ 464 h 3294"/>
              <a:gd name="T14" fmla="*/ 2879 w 3298"/>
              <a:gd name="T15" fmla="*/ 613 h 3294"/>
              <a:gd name="T16" fmla="*/ 2940 w 3298"/>
              <a:gd name="T17" fmla="*/ 785 h 3294"/>
              <a:gd name="T18" fmla="*/ 3076 w 3298"/>
              <a:gd name="T19" fmla="*/ 907 h 3294"/>
              <a:gd name="T20" fmla="*/ 3182 w 3298"/>
              <a:gd name="T21" fmla="*/ 1047 h 3294"/>
              <a:gd name="T22" fmla="*/ 3171 w 3298"/>
              <a:gd name="T23" fmla="*/ 1246 h 3294"/>
              <a:gd name="T24" fmla="*/ 3209 w 3298"/>
              <a:gd name="T25" fmla="*/ 1434 h 3294"/>
              <a:gd name="T26" fmla="*/ 3295 w 3298"/>
              <a:gd name="T27" fmla="*/ 1615 h 3294"/>
              <a:gd name="T28" fmla="*/ 3243 w 3298"/>
              <a:gd name="T29" fmla="*/ 1800 h 3294"/>
              <a:gd name="T30" fmla="*/ 3169 w 3298"/>
              <a:gd name="T31" fmla="*/ 1981 h 3294"/>
              <a:gd name="T32" fmla="*/ 3187 w 3298"/>
              <a:gd name="T33" fmla="*/ 2184 h 3294"/>
              <a:gd name="T34" fmla="*/ 3123 w 3298"/>
              <a:gd name="T35" fmla="*/ 2347 h 3294"/>
              <a:gd name="T36" fmla="*/ 2978 w 3298"/>
              <a:gd name="T37" fmla="*/ 2464 h 3294"/>
              <a:gd name="T38" fmla="*/ 2895 w 3298"/>
              <a:gd name="T39" fmla="*/ 2620 h 3294"/>
              <a:gd name="T40" fmla="*/ 2833 w 3298"/>
              <a:gd name="T41" fmla="*/ 2790 h 3294"/>
              <a:gd name="T42" fmla="*/ 2684 w 3298"/>
              <a:gd name="T43" fmla="*/ 2876 h 3294"/>
              <a:gd name="T44" fmla="*/ 2512 w 3298"/>
              <a:gd name="T45" fmla="*/ 2937 h 3294"/>
              <a:gd name="T46" fmla="*/ 2390 w 3298"/>
              <a:gd name="T47" fmla="*/ 3072 h 3294"/>
              <a:gd name="T48" fmla="*/ 2250 w 3298"/>
              <a:gd name="T49" fmla="*/ 3178 h 3294"/>
              <a:gd name="T50" fmla="*/ 2051 w 3298"/>
              <a:gd name="T51" fmla="*/ 3167 h 3294"/>
              <a:gd name="T52" fmla="*/ 1862 w 3298"/>
              <a:gd name="T53" fmla="*/ 3205 h 3294"/>
              <a:gd name="T54" fmla="*/ 1681 w 3298"/>
              <a:gd name="T55" fmla="*/ 3291 h 3294"/>
              <a:gd name="T56" fmla="*/ 1496 w 3298"/>
              <a:gd name="T57" fmla="*/ 3239 h 3294"/>
              <a:gd name="T58" fmla="*/ 1314 w 3298"/>
              <a:gd name="T59" fmla="*/ 3165 h 3294"/>
              <a:gd name="T60" fmla="*/ 1111 w 3298"/>
              <a:gd name="T61" fmla="*/ 3183 h 3294"/>
              <a:gd name="T62" fmla="*/ 948 w 3298"/>
              <a:gd name="T63" fmla="*/ 3119 h 3294"/>
              <a:gd name="T64" fmla="*/ 831 w 3298"/>
              <a:gd name="T65" fmla="*/ 2975 h 3294"/>
              <a:gd name="T66" fmla="*/ 675 w 3298"/>
              <a:gd name="T67" fmla="*/ 2892 h 3294"/>
              <a:gd name="T68" fmla="*/ 505 w 3298"/>
              <a:gd name="T69" fmla="*/ 2830 h 3294"/>
              <a:gd name="T70" fmla="*/ 419 w 3298"/>
              <a:gd name="T71" fmla="*/ 2681 h 3294"/>
              <a:gd name="T72" fmla="*/ 358 w 3298"/>
              <a:gd name="T73" fmla="*/ 2509 h 3294"/>
              <a:gd name="T74" fmla="*/ 222 w 3298"/>
              <a:gd name="T75" fmla="*/ 2387 h 3294"/>
              <a:gd name="T76" fmla="*/ 116 w 3298"/>
              <a:gd name="T77" fmla="*/ 2247 h 3294"/>
              <a:gd name="T78" fmla="*/ 127 w 3298"/>
              <a:gd name="T79" fmla="*/ 2048 h 3294"/>
              <a:gd name="T80" fmla="*/ 90 w 3298"/>
              <a:gd name="T81" fmla="*/ 1860 h 3294"/>
              <a:gd name="T82" fmla="*/ 3 w 3298"/>
              <a:gd name="T83" fmla="*/ 1679 h 3294"/>
              <a:gd name="T84" fmla="*/ 55 w 3298"/>
              <a:gd name="T85" fmla="*/ 1494 h 3294"/>
              <a:gd name="T86" fmla="*/ 129 w 3298"/>
              <a:gd name="T87" fmla="*/ 1313 h 3294"/>
              <a:gd name="T88" fmla="*/ 111 w 3298"/>
              <a:gd name="T89" fmla="*/ 1110 h 3294"/>
              <a:gd name="T90" fmla="*/ 175 w 3298"/>
              <a:gd name="T91" fmla="*/ 947 h 3294"/>
              <a:gd name="T92" fmla="*/ 320 w 3298"/>
              <a:gd name="T93" fmla="*/ 830 h 3294"/>
              <a:gd name="T94" fmla="*/ 403 w 3298"/>
              <a:gd name="T95" fmla="*/ 674 h 3294"/>
              <a:gd name="T96" fmla="*/ 465 w 3298"/>
              <a:gd name="T97" fmla="*/ 504 h 3294"/>
              <a:gd name="T98" fmla="*/ 614 w 3298"/>
              <a:gd name="T99" fmla="*/ 418 h 3294"/>
              <a:gd name="T100" fmla="*/ 786 w 3298"/>
              <a:gd name="T101" fmla="*/ 357 h 3294"/>
              <a:gd name="T102" fmla="*/ 908 w 3298"/>
              <a:gd name="T103" fmla="*/ 222 h 3294"/>
              <a:gd name="T104" fmla="*/ 1048 w 3298"/>
              <a:gd name="T105" fmla="*/ 116 h 3294"/>
              <a:gd name="T106" fmla="*/ 1247 w 3298"/>
              <a:gd name="T107" fmla="*/ 127 h 3294"/>
              <a:gd name="T108" fmla="*/ 1436 w 3298"/>
              <a:gd name="T109" fmla="*/ 89 h 3294"/>
              <a:gd name="T110" fmla="*/ 1617 w 3298"/>
              <a:gd name="T111" fmla="*/ 3 h 3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85C6259C-59AB-4A05-BB37-335476B0E470}"/>
              </a:ext>
            </a:extLst>
          </p:cNvPr>
          <p:cNvSpPr/>
          <p:nvPr/>
        </p:nvSpPr>
        <p:spPr>
          <a:xfrm>
            <a:off x="0" y="0"/>
            <a:ext cx="212725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Freeform 6">
            <a:extLst>
              <a:ext uri="{FF2B5EF4-FFF2-40B4-BE49-F238E27FC236}">
                <a16:creationId xmlns:a16="http://schemas.microsoft.com/office/drawing/2014/main" id="{DDAE36D9-33D2-4DFB-8904-2D74A5764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630238"/>
            <a:ext cx="5229225" cy="5229225"/>
          </a:xfrm>
          <a:custGeom>
            <a:avLst/>
            <a:gdLst>
              <a:gd name="T0" fmla="*/ 1802 w 3298"/>
              <a:gd name="T1" fmla="*/ 55 h 3294"/>
              <a:gd name="T2" fmla="*/ 1984 w 3298"/>
              <a:gd name="T3" fmla="*/ 129 h 3294"/>
              <a:gd name="T4" fmla="*/ 2187 w 3298"/>
              <a:gd name="T5" fmla="*/ 111 h 3294"/>
              <a:gd name="T6" fmla="*/ 2350 w 3298"/>
              <a:gd name="T7" fmla="*/ 175 h 3294"/>
              <a:gd name="T8" fmla="*/ 2467 w 3298"/>
              <a:gd name="T9" fmla="*/ 319 h 3294"/>
              <a:gd name="T10" fmla="*/ 2623 w 3298"/>
              <a:gd name="T11" fmla="*/ 402 h 3294"/>
              <a:gd name="T12" fmla="*/ 2793 w 3298"/>
              <a:gd name="T13" fmla="*/ 464 h 3294"/>
              <a:gd name="T14" fmla="*/ 2879 w 3298"/>
              <a:gd name="T15" fmla="*/ 613 h 3294"/>
              <a:gd name="T16" fmla="*/ 2940 w 3298"/>
              <a:gd name="T17" fmla="*/ 785 h 3294"/>
              <a:gd name="T18" fmla="*/ 3076 w 3298"/>
              <a:gd name="T19" fmla="*/ 907 h 3294"/>
              <a:gd name="T20" fmla="*/ 3182 w 3298"/>
              <a:gd name="T21" fmla="*/ 1047 h 3294"/>
              <a:gd name="T22" fmla="*/ 3171 w 3298"/>
              <a:gd name="T23" fmla="*/ 1246 h 3294"/>
              <a:gd name="T24" fmla="*/ 3209 w 3298"/>
              <a:gd name="T25" fmla="*/ 1434 h 3294"/>
              <a:gd name="T26" fmla="*/ 3295 w 3298"/>
              <a:gd name="T27" fmla="*/ 1615 h 3294"/>
              <a:gd name="T28" fmla="*/ 3243 w 3298"/>
              <a:gd name="T29" fmla="*/ 1800 h 3294"/>
              <a:gd name="T30" fmla="*/ 3169 w 3298"/>
              <a:gd name="T31" fmla="*/ 1981 h 3294"/>
              <a:gd name="T32" fmla="*/ 3187 w 3298"/>
              <a:gd name="T33" fmla="*/ 2184 h 3294"/>
              <a:gd name="T34" fmla="*/ 3123 w 3298"/>
              <a:gd name="T35" fmla="*/ 2347 h 3294"/>
              <a:gd name="T36" fmla="*/ 2978 w 3298"/>
              <a:gd name="T37" fmla="*/ 2464 h 3294"/>
              <a:gd name="T38" fmla="*/ 2895 w 3298"/>
              <a:gd name="T39" fmla="*/ 2620 h 3294"/>
              <a:gd name="T40" fmla="*/ 2833 w 3298"/>
              <a:gd name="T41" fmla="*/ 2790 h 3294"/>
              <a:gd name="T42" fmla="*/ 2684 w 3298"/>
              <a:gd name="T43" fmla="*/ 2876 h 3294"/>
              <a:gd name="T44" fmla="*/ 2512 w 3298"/>
              <a:gd name="T45" fmla="*/ 2937 h 3294"/>
              <a:gd name="T46" fmla="*/ 2390 w 3298"/>
              <a:gd name="T47" fmla="*/ 3072 h 3294"/>
              <a:gd name="T48" fmla="*/ 2250 w 3298"/>
              <a:gd name="T49" fmla="*/ 3178 h 3294"/>
              <a:gd name="T50" fmla="*/ 2051 w 3298"/>
              <a:gd name="T51" fmla="*/ 3167 h 3294"/>
              <a:gd name="T52" fmla="*/ 1862 w 3298"/>
              <a:gd name="T53" fmla="*/ 3205 h 3294"/>
              <a:gd name="T54" fmla="*/ 1681 w 3298"/>
              <a:gd name="T55" fmla="*/ 3291 h 3294"/>
              <a:gd name="T56" fmla="*/ 1496 w 3298"/>
              <a:gd name="T57" fmla="*/ 3239 h 3294"/>
              <a:gd name="T58" fmla="*/ 1314 w 3298"/>
              <a:gd name="T59" fmla="*/ 3165 h 3294"/>
              <a:gd name="T60" fmla="*/ 1111 w 3298"/>
              <a:gd name="T61" fmla="*/ 3183 h 3294"/>
              <a:gd name="T62" fmla="*/ 948 w 3298"/>
              <a:gd name="T63" fmla="*/ 3119 h 3294"/>
              <a:gd name="T64" fmla="*/ 831 w 3298"/>
              <a:gd name="T65" fmla="*/ 2975 h 3294"/>
              <a:gd name="T66" fmla="*/ 675 w 3298"/>
              <a:gd name="T67" fmla="*/ 2892 h 3294"/>
              <a:gd name="T68" fmla="*/ 505 w 3298"/>
              <a:gd name="T69" fmla="*/ 2830 h 3294"/>
              <a:gd name="T70" fmla="*/ 419 w 3298"/>
              <a:gd name="T71" fmla="*/ 2681 h 3294"/>
              <a:gd name="T72" fmla="*/ 358 w 3298"/>
              <a:gd name="T73" fmla="*/ 2509 h 3294"/>
              <a:gd name="T74" fmla="*/ 222 w 3298"/>
              <a:gd name="T75" fmla="*/ 2387 h 3294"/>
              <a:gd name="T76" fmla="*/ 116 w 3298"/>
              <a:gd name="T77" fmla="*/ 2247 h 3294"/>
              <a:gd name="T78" fmla="*/ 127 w 3298"/>
              <a:gd name="T79" fmla="*/ 2048 h 3294"/>
              <a:gd name="T80" fmla="*/ 90 w 3298"/>
              <a:gd name="T81" fmla="*/ 1860 h 3294"/>
              <a:gd name="T82" fmla="*/ 3 w 3298"/>
              <a:gd name="T83" fmla="*/ 1679 h 3294"/>
              <a:gd name="T84" fmla="*/ 55 w 3298"/>
              <a:gd name="T85" fmla="*/ 1494 h 3294"/>
              <a:gd name="T86" fmla="*/ 129 w 3298"/>
              <a:gd name="T87" fmla="*/ 1313 h 3294"/>
              <a:gd name="T88" fmla="*/ 111 w 3298"/>
              <a:gd name="T89" fmla="*/ 1110 h 3294"/>
              <a:gd name="T90" fmla="*/ 175 w 3298"/>
              <a:gd name="T91" fmla="*/ 947 h 3294"/>
              <a:gd name="T92" fmla="*/ 320 w 3298"/>
              <a:gd name="T93" fmla="*/ 830 h 3294"/>
              <a:gd name="T94" fmla="*/ 403 w 3298"/>
              <a:gd name="T95" fmla="*/ 674 h 3294"/>
              <a:gd name="T96" fmla="*/ 465 w 3298"/>
              <a:gd name="T97" fmla="*/ 504 h 3294"/>
              <a:gd name="T98" fmla="*/ 614 w 3298"/>
              <a:gd name="T99" fmla="*/ 418 h 3294"/>
              <a:gd name="T100" fmla="*/ 786 w 3298"/>
              <a:gd name="T101" fmla="*/ 357 h 3294"/>
              <a:gd name="T102" fmla="*/ 908 w 3298"/>
              <a:gd name="T103" fmla="*/ 222 h 3294"/>
              <a:gd name="T104" fmla="*/ 1048 w 3298"/>
              <a:gd name="T105" fmla="*/ 116 h 3294"/>
              <a:gd name="T106" fmla="*/ 1247 w 3298"/>
              <a:gd name="T107" fmla="*/ 127 h 3294"/>
              <a:gd name="T108" fmla="*/ 1436 w 3298"/>
              <a:gd name="T109" fmla="*/ 89 h 3294"/>
              <a:gd name="T110" fmla="*/ 1617 w 3298"/>
              <a:gd name="T111" fmla="*/ 3 h 3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D8BFF13B-38EC-4819-BFC7-B634D0972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630238"/>
            <a:ext cx="5229225" cy="5229225"/>
          </a:xfrm>
          <a:custGeom>
            <a:avLst/>
            <a:gdLst>
              <a:gd name="T0" fmla="*/ 1802 w 3298"/>
              <a:gd name="T1" fmla="*/ 55 h 3294"/>
              <a:gd name="T2" fmla="*/ 1984 w 3298"/>
              <a:gd name="T3" fmla="*/ 129 h 3294"/>
              <a:gd name="T4" fmla="*/ 2187 w 3298"/>
              <a:gd name="T5" fmla="*/ 111 h 3294"/>
              <a:gd name="T6" fmla="*/ 2350 w 3298"/>
              <a:gd name="T7" fmla="*/ 175 h 3294"/>
              <a:gd name="T8" fmla="*/ 2467 w 3298"/>
              <a:gd name="T9" fmla="*/ 319 h 3294"/>
              <a:gd name="T10" fmla="*/ 2623 w 3298"/>
              <a:gd name="T11" fmla="*/ 402 h 3294"/>
              <a:gd name="T12" fmla="*/ 2793 w 3298"/>
              <a:gd name="T13" fmla="*/ 464 h 3294"/>
              <a:gd name="T14" fmla="*/ 2879 w 3298"/>
              <a:gd name="T15" fmla="*/ 613 h 3294"/>
              <a:gd name="T16" fmla="*/ 2940 w 3298"/>
              <a:gd name="T17" fmla="*/ 785 h 3294"/>
              <a:gd name="T18" fmla="*/ 3076 w 3298"/>
              <a:gd name="T19" fmla="*/ 907 h 3294"/>
              <a:gd name="T20" fmla="*/ 3182 w 3298"/>
              <a:gd name="T21" fmla="*/ 1047 h 3294"/>
              <a:gd name="T22" fmla="*/ 3171 w 3298"/>
              <a:gd name="T23" fmla="*/ 1246 h 3294"/>
              <a:gd name="T24" fmla="*/ 3209 w 3298"/>
              <a:gd name="T25" fmla="*/ 1434 h 3294"/>
              <a:gd name="T26" fmla="*/ 3295 w 3298"/>
              <a:gd name="T27" fmla="*/ 1615 h 3294"/>
              <a:gd name="T28" fmla="*/ 3243 w 3298"/>
              <a:gd name="T29" fmla="*/ 1800 h 3294"/>
              <a:gd name="T30" fmla="*/ 3169 w 3298"/>
              <a:gd name="T31" fmla="*/ 1981 h 3294"/>
              <a:gd name="T32" fmla="*/ 3187 w 3298"/>
              <a:gd name="T33" fmla="*/ 2184 h 3294"/>
              <a:gd name="T34" fmla="*/ 3123 w 3298"/>
              <a:gd name="T35" fmla="*/ 2347 h 3294"/>
              <a:gd name="T36" fmla="*/ 2978 w 3298"/>
              <a:gd name="T37" fmla="*/ 2464 h 3294"/>
              <a:gd name="T38" fmla="*/ 2895 w 3298"/>
              <a:gd name="T39" fmla="*/ 2620 h 3294"/>
              <a:gd name="T40" fmla="*/ 2833 w 3298"/>
              <a:gd name="T41" fmla="*/ 2790 h 3294"/>
              <a:gd name="T42" fmla="*/ 2684 w 3298"/>
              <a:gd name="T43" fmla="*/ 2876 h 3294"/>
              <a:gd name="T44" fmla="*/ 2512 w 3298"/>
              <a:gd name="T45" fmla="*/ 2937 h 3294"/>
              <a:gd name="T46" fmla="*/ 2390 w 3298"/>
              <a:gd name="T47" fmla="*/ 3072 h 3294"/>
              <a:gd name="T48" fmla="*/ 2250 w 3298"/>
              <a:gd name="T49" fmla="*/ 3178 h 3294"/>
              <a:gd name="T50" fmla="*/ 2051 w 3298"/>
              <a:gd name="T51" fmla="*/ 3167 h 3294"/>
              <a:gd name="T52" fmla="*/ 1862 w 3298"/>
              <a:gd name="T53" fmla="*/ 3205 h 3294"/>
              <a:gd name="T54" fmla="*/ 1681 w 3298"/>
              <a:gd name="T55" fmla="*/ 3291 h 3294"/>
              <a:gd name="T56" fmla="*/ 1496 w 3298"/>
              <a:gd name="T57" fmla="*/ 3239 h 3294"/>
              <a:gd name="T58" fmla="*/ 1314 w 3298"/>
              <a:gd name="T59" fmla="*/ 3165 h 3294"/>
              <a:gd name="T60" fmla="*/ 1111 w 3298"/>
              <a:gd name="T61" fmla="*/ 3183 h 3294"/>
              <a:gd name="T62" fmla="*/ 948 w 3298"/>
              <a:gd name="T63" fmla="*/ 3119 h 3294"/>
              <a:gd name="T64" fmla="*/ 831 w 3298"/>
              <a:gd name="T65" fmla="*/ 2975 h 3294"/>
              <a:gd name="T66" fmla="*/ 675 w 3298"/>
              <a:gd name="T67" fmla="*/ 2892 h 3294"/>
              <a:gd name="T68" fmla="*/ 505 w 3298"/>
              <a:gd name="T69" fmla="*/ 2830 h 3294"/>
              <a:gd name="T70" fmla="*/ 419 w 3298"/>
              <a:gd name="T71" fmla="*/ 2681 h 3294"/>
              <a:gd name="T72" fmla="*/ 358 w 3298"/>
              <a:gd name="T73" fmla="*/ 2509 h 3294"/>
              <a:gd name="T74" fmla="*/ 222 w 3298"/>
              <a:gd name="T75" fmla="*/ 2387 h 3294"/>
              <a:gd name="T76" fmla="*/ 116 w 3298"/>
              <a:gd name="T77" fmla="*/ 2247 h 3294"/>
              <a:gd name="T78" fmla="*/ 127 w 3298"/>
              <a:gd name="T79" fmla="*/ 2048 h 3294"/>
              <a:gd name="T80" fmla="*/ 90 w 3298"/>
              <a:gd name="T81" fmla="*/ 1860 h 3294"/>
              <a:gd name="T82" fmla="*/ 3 w 3298"/>
              <a:gd name="T83" fmla="*/ 1679 h 3294"/>
              <a:gd name="T84" fmla="*/ 55 w 3298"/>
              <a:gd name="T85" fmla="*/ 1494 h 3294"/>
              <a:gd name="T86" fmla="*/ 129 w 3298"/>
              <a:gd name="T87" fmla="*/ 1313 h 3294"/>
              <a:gd name="T88" fmla="*/ 111 w 3298"/>
              <a:gd name="T89" fmla="*/ 1110 h 3294"/>
              <a:gd name="T90" fmla="*/ 175 w 3298"/>
              <a:gd name="T91" fmla="*/ 947 h 3294"/>
              <a:gd name="T92" fmla="*/ 320 w 3298"/>
              <a:gd name="T93" fmla="*/ 830 h 3294"/>
              <a:gd name="T94" fmla="*/ 403 w 3298"/>
              <a:gd name="T95" fmla="*/ 674 h 3294"/>
              <a:gd name="T96" fmla="*/ 465 w 3298"/>
              <a:gd name="T97" fmla="*/ 504 h 3294"/>
              <a:gd name="T98" fmla="*/ 614 w 3298"/>
              <a:gd name="T99" fmla="*/ 418 h 3294"/>
              <a:gd name="T100" fmla="*/ 786 w 3298"/>
              <a:gd name="T101" fmla="*/ 357 h 3294"/>
              <a:gd name="T102" fmla="*/ 908 w 3298"/>
              <a:gd name="T103" fmla="*/ 222 h 3294"/>
              <a:gd name="T104" fmla="*/ 1048 w 3298"/>
              <a:gd name="T105" fmla="*/ 116 h 3294"/>
              <a:gd name="T106" fmla="*/ 1247 w 3298"/>
              <a:gd name="T107" fmla="*/ 127 h 3294"/>
              <a:gd name="T108" fmla="*/ 1436 w 3298"/>
              <a:gd name="T109" fmla="*/ 89 h 3294"/>
              <a:gd name="T110" fmla="*/ 1617 w 3298"/>
              <a:gd name="T111" fmla="*/ 3 h 3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92" y="1098388"/>
            <a:ext cx="7738814" cy="4394988"/>
          </a:xfrm>
        </p:spPr>
        <p:txBody>
          <a:bodyPr anchor="ctr">
            <a:noAutofit/>
          </a:bodyPr>
          <a:lstStyle>
            <a:lvl1pPr algn="ctr">
              <a:defRPr sz="7500" spc="600" baseline="0"/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661284" y="5979197"/>
            <a:ext cx="6034030" cy="742279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buNone/>
              <a:defRPr sz="1500" b="1" i="0" cap="all" spc="300" baseline="0">
                <a:solidFill>
                  <a:schemeClr val="tx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以编辑母版副标题样式</a:t>
            </a:r>
            <a:endParaRPr lang="en-US" noProof="1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F874E6E9-9AF3-4605-9FF3-391985C123D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2E0CDE4B-7312-4022-9C44-E4C9731BDD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1BB2580B-F532-4214-A9F0-F053608940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08CDF587-75B6-484A-861A-FA96C9773F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407466"/>
      </p:ext>
    </p:extLst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564EEF80-ABB6-4067-A929-4C473349AF57}"/>
              </a:ext>
            </a:extLst>
          </p:cNvPr>
          <p:cNvSpPr/>
          <p:nvPr/>
        </p:nvSpPr>
        <p:spPr>
          <a:xfrm>
            <a:off x="0" y="0"/>
            <a:ext cx="215900" cy="6858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>
            <a:extLst>
              <a:ext uri="{FF2B5EF4-FFF2-40B4-BE49-F238E27FC236}">
                <a16:creationId xmlns:a16="http://schemas.microsoft.com/office/drawing/2014/main" id="{0F24D95F-8A7E-4EA9-BFE6-CAA6EB20605A}"/>
              </a:ext>
            </a:extLst>
          </p:cNvPr>
          <p:cNvSpPr/>
          <p:nvPr/>
        </p:nvSpPr>
        <p:spPr>
          <a:xfrm>
            <a:off x="8929688" y="0"/>
            <a:ext cx="215900" cy="6858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EDFACC14-3032-4A26-BBF9-B592F6A4FE1B}"/>
              </a:ext>
            </a:extLst>
          </p:cNvPr>
          <p:cNvSpPr/>
          <p:nvPr/>
        </p:nvSpPr>
        <p:spPr>
          <a:xfrm>
            <a:off x="215900" y="0"/>
            <a:ext cx="8713788" cy="68580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B86C984-4BE2-45FC-A0F4-5148DCECC13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92753F8-00EF-48DD-8104-2B9B076269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C226A7C-223A-4E56-86CE-6343D53B41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4FA05586-24EA-48FB-858B-EDCEC95190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41323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152DA981-E8C3-48CC-98F7-F059A6EF26FF}"/>
              </a:ext>
            </a:extLst>
          </p:cNvPr>
          <p:cNvSpPr/>
          <p:nvPr/>
        </p:nvSpPr>
        <p:spPr>
          <a:xfrm>
            <a:off x="0" y="0"/>
            <a:ext cx="215900" cy="685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>
            <a:extLst>
              <a:ext uri="{FF2B5EF4-FFF2-40B4-BE49-F238E27FC236}">
                <a16:creationId xmlns:a16="http://schemas.microsoft.com/office/drawing/2014/main" id="{E49110F2-A05B-447D-BA12-953A28F1DA8D}"/>
              </a:ext>
            </a:extLst>
          </p:cNvPr>
          <p:cNvSpPr/>
          <p:nvPr/>
        </p:nvSpPr>
        <p:spPr>
          <a:xfrm>
            <a:off x="8929688" y="0"/>
            <a:ext cx="215900" cy="685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0191F02E-1D0C-4FCC-95C7-8B2A91C671B6}"/>
              </a:ext>
            </a:extLst>
          </p:cNvPr>
          <p:cNvSpPr/>
          <p:nvPr/>
        </p:nvSpPr>
        <p:spPr>
          <a:xfrm>
            <a:off x="215900" y="0"/>
            <a:ext cx="8713788" cy="68580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8D22F19-0CD7-4DF0-BC03-7B4380AD7B3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6F9E0BA-3436-497C-8976-E352D3BC4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F7FF305-1B53-4A7E-B1C4-4A7414EAD0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55F449F6-3BC4-4F72-9245-EE0999EFDB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3967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8020B112-0F01-4B4B-A4E8-52FC30322F11}"/>
              </a:ext>
            </a:extLst>
          </p:cNvPr>
          <p:cNvSpPr/>
          <p:nvPr/>
        </p:nvSpPr>
        <p:spPr>
          <a:xfrm>
            <a:off x="0" y="0"/>
            <a:ext cx="215900" cy="6858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>
            <a:extLst>
              <a:ext uri="{FF2B5EF4-FFF2-40B4-BE49-F238E27FC236}">
                <a16:creationId xmlns:a16="http://schemas.microsoft.com/office/drawing/2014/main" id="{3CF4994B-6C52-402A-BA51-D883D47E45E3}"/>
              </a:ext>
            </a:extLst>
          </p:cNvPr>
          <p:cNvSpPr/>
          <p:nvPr/>
        </p:nvSpPr>
        <p:spPr>
          <a:xfrm>
            <a:off x="8929688" y="0"/>
            <a:ext cx="215900" cy="6858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25600B67-F2EB-4BB2-8803-D15B47F3780B}"/>
              </a:ext>
            </a:extLst>
          </p:cNvPr>
          <p:cNvSpPr/>
          <p:nvPr/>
        </p:nvSpPr>
        <p:spPr>
          <a:xfrm>
            <a:off x="215900" y="0"/>
            <a:ext cx="8713788" cy="68580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E7C3024-C354-4BE0-A5DE-E609433648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A3AEB0D-2972-4CAB-A121-20A4F79D33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D6CB094-20B3-445F-A25F-594833FF7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5E5B8C91-8F25-44B4-AE0D-B20C4CD169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33074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B07631AB-0850-410D-9DFA-10053CA16D4F}"/>
              </a:ext>
            </a:extLst>
          </p:cNvPr>
          <p:cNvSpPr/>
          <p:nvPr/>
        </p:nvSpPr>
        <p:spPr>
          <a:xfrm>
            <a:off x="0" y="0"/>
            <a:ext cx="215900" cy="685800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>
            <a:extLst>
              <a:ext uri="{FF2B5EF4-FFF2-40B4-BE49-F238E27FC236}">
                <a16:creationId xmlns:a16="http://schemas.microsoft.com/office/drawing/2014/main" id="{8C1C5A43-1F7B-4A46-BE66-CED83AC7ECDF}"/>
              </a:ext>
            </a:extLst>
          </p:cNvPr>
          <p:cNvSpPr/>
          <p:nvPr/>
        </p:nvSpPr>
        <p:spPr>
          <a:xfrm>
            <a:off x="8928100" y="0"/>
            <a:ext cx="215900" cy="685800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64625E06-3FBE-4059-A13E-E579A3BE67A8}"/>
              </a:ext>
            </a:extLst>
          </p:cNvPr>
          <p:cNvSpPr/>
          <p:nvPr/>
        </p:nvSpPr>
        <p:spPr>
          <a:xfrm>
            <a:off x="215900" y="0"/>
            <a:ext cx="8712200" cy="68580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F7B2B9C-5B8B-4682-9558-AA82DD66BFC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21446EF-0086-4E71-ACBE-EEFD4E0FB7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C1F5B19-F78A-4A34-9192-E1454F3483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D181554D-EC7E-4EB9-81FD-9AB9CFDD42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19402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9F81D5CA-375B-4550-800D-E9CB94F63660}"/>
              </a:ext>
            </a:extLst>
          </p:cNvPr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82029A00-BDD0-48D4-A92B-75D9086DB651}"/>
              </a:ext>
            </a:extLst>
          </p:cNvPr>
          <p:cNvSpPr/>
          <p:nvPr/>
        </p:nvSpPr>
        <p:spPr>
          <a:xfrm>
            <a:off x="0" y="1606550"/>
            <a:ext cx="9144000" cy="503555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74390C43-01B1-443B-9648-81FD9A3FF617}"/>
              </a:ext>
            </a:extLst>
          </p:cNvPr>
          <p:cNvSpPr/>
          <p:nvPr/>
        </p:nvSpPr>
        <p:spPr>
          <a:xfrm>
            <a:off x="0" y="6642100"/>
            <a:ext cx="9144000" cy="21590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CE957FC-392D-4EFA-BF8F-CEA9D1E95AB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93F2115-DBAE-4084-BF56-B1DB1454A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C6E4D40-912D-49B3-8C39-54DCAD829F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5589FBAE-65D4-495A-B364-47D7B82285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26200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4B5CD53C-3E12-47F1-A36D-6B0EACF30FB7}"/>
              </a:ext>
            </a:extLst>
          </p:cNvPr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00B0F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C4562E00-C166-417F-A694-A2D812F268C3}"/>
              </a:ext>
            </a:extLst>
          </p:cNvPr>
          <p:cNvSpPr/>
          <p:nvPr/>
        </p:nvSpPr>
        <p:spPr>
          <a:xfrm>
            <a:off x="0" y="1606550"/>
            <a:ext cx="9144000" cy="50165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636E02F4-766C-49E3-B591-19F6C02B15A1}"/>
              </a:ext>
            </a:extLst>
          </p:cNvPr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5B933733-03AE-40C2-9FB8-922CE6DC42E3}"/>
              </a:ext>
            </a:extLst>
          </p:cNvPr>
          <p:cNvSpPr/>
          <p:nvPr/>
        </p:nvSpPr>
        <p:spPr>
          <a:xfrm>
            <a:off x="0" y="1606550"/>
            <a:ext cx="9144000" cy="506095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BA9CE1F2-B434-439A-8075-D669926BD4CE}"/>
              </a:ext>
            </a:extLst>
          </p:cNvPr>
          <p:cNvSpPr/>
          <p:nvPr/>
        </p:nvSpPr>
        <p:spPr>
          <a:xfrm>
            <a:off x="0" y="6642100"/>
            <a:ext cx="9144000" cy="215900"/>
          </a:xfrm>
          <a:prstGeom prst="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2C353B6B-5D0D-41D5-B939-4690B482570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521B75B-1E4C-4F43-BDA3-F8CFC736B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C37E8994-7F60-452E-8B63-EFBD95808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A31C406C-B11C-46AC-BB6B-29335112F6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419630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4542AC1F-AD52-4C3A-8165-FA3474E53FC2}"/>
              </a:ext>
            </a:extLst>
          </p:cNvPr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0070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D19D20CB-2357-4903-AC27-310697B10CAF}"/>
              </a:ext>
            </a:extLst>
          </p:cNvPr>
          <p:cNvSpPr/>
          <p:nvPr/>
        </p:nvSpPr>
        <p:spPr>
          <a:xfrm>
            <a:off x="0" y="1606550"/>
            <a:ext cx="9144000" cy="50165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FD8A6986-679A-4692-BCB3-148CB3286F61}"/>
              </a:ext>
            </a:extLst>
          </p:cNvPr>
          <p:cNvSpPr/>
          <p:nvPr/>
        </p:nvSpPr>
        <p:spPr>
          <a:xfrm>
            <a:off x="0" y="6597650"/>
            <a:ext cx="9144000" cy="268288"/>
          </a:xfrm>
          <a:prstGeom prst="rect">
            <a:avLst/>
          </a:prstGeom>
          <a:solidFill>
            <a:srgbClr val="0070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49FFA64-D8F4-410B-A404-BC3A0AE2D6E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13199B2-3718-492E-9146-250BED9F67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17298C5-3D94-4FB3-AA79-D9D5A55E6A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31EF7EE1-2611-4604-9146-A8070F49F8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64310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77603C34-7681-4AF4-8574-B9F1EC902FBE}"/>
              </a:ext>
            </a:extLst>
          </p:cNvPr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B3B6D9DB-9449-470F-A26A-0A692597C94E}"/>
              </a:ext>
            </a:extLst>
          </p:cNvPr>
          <p:cNvSpPr/>
          <p:nvPr/>
        </p:nvSpPr>
        <p:spPr>
          <a:xfrm>
            <a:off x="0" y="1606550"/>
            <a:ext cx="9144000" cy="50165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0974EE19-FC1C-49FC-BFA9-2638F85F0F39}"/>
              </a:ext>
            </a:extLst>
          </p:cNvPr>
          <p:cNvSpPr/>
          <p:nvPr/>
        </p:nvSpPr>
        <p:spPr>
          <a:xfrm>
            <a:off x="0" y="6597650"/>
            <a:ext cx="9144000" cy="268288"/>
          </a:xfrm>
          <a:prstGeom prst="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F137159-06A9-4B59-88C0-5A1E7C62AB0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8F5C437-7365-4B3F-AAAF-32380C664B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F828EE0-5DBF-4439-B9B7-819191F49F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7BCB8F86-7BF5-4C4E-8E94-5D09299195C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38671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1C834AD8-A067-4551-964B-76A83D72C7DB}"/>
              </a:ext>
            </a:extLst>
          </p:cNvPr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B73593A2-7686-4845-9BDA-BA885550D029}"/>
              </a:ext>
            </a:extLst>
          </p:cNvPr>
          <p:cNvSpPr/>
          <p:nvPr/>
        </p:nvSpPr>
        <p:spPr>
          <a:xfrm>
            <a:off x="0" y="1606550"/>
            <a:ext cx="9144000" cy="50165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64416AEA-7260-47DF-9524-49DFAA92CE34}"/>
              </a:ext>
            </a:extLst>
          </p:cNvPr>
          <p:cNvSpPr/>
          <p:nvPr/>
        </p:nvSpPr>
        <p:spPr>
          <a:xfrm>
            <a:off x="0" y="6597650"/>
            <a:ext cx="9144000" cy="268288"/>
          </a:xfrm>
          <a:prstGeom prst="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BB19646-B7BE-479E-BECD-9B7902E1D6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4F48116-55F7-426C-8C56-9AEC0AD7DE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D8E6370-03AE-4544-A07B-56B43EBA6F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7AA9ACAE-1AB6-4EA1-ACA6-D1A76FE44E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9318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DA251C48-9CBF-4A4E-82EB-B94BA80D81A0}"/>
              </a:ext>
            </a:extLst>
          </p:cNvPr>
          <p:cNvSpPr/>
          <p:nvPr/>
        </p:nvSpPr>
        <p:spPr>
          <a:xfrm>
            <a:off x="0" y="1968500"/>
            <a:ext cx="9144000" cy="2909888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60CB794C-A995-46A5-ABFA-79E34079713A}"/>
              </a:ext>
            </a:extLst>
          </p:cNvPr>
          <p:cNvSpPr/>
          <p:nvPr/>
        </p:nvSpPr>
        <p:spPr>
          <a:xfrm>
            <a:off x="0" y="0"/>
            <a:ext cx="9144000" cy="1979613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C717018E-C85C-44F6-9F13-F80CC7F250ED}"/>
              </a:ext>
            </a:extLst>
          </p:cNvPr>
          <p:cNvSpPr/>
          <p:nvPr/>
        </p:nvSpPr>
        <p:spPr>
          <a:xfrm>
            <a:off x="0" y="4878388"/>
            <a:ext cx="9144000" cy="1979612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C5E854F-8526-4A18-8AB4-42B0BF145B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FF25A89-7371-4EEC-8240-8398A68E55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BB1ABCA-6744-4668-8213-AD266CDD9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A5C1EA07-FB68-4BAC-A141-32BE0274EF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56827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6">
            <a:extLst>
              <a:ext uri="{FF2B5EF4-FFF2-40B4-BE49-F238E27FC236}">
                <a16:creationId xmlns:a16="http://schemas.microsoft.com/office/drawing/2014/main" id="{865F89FB-7499-4A90-8E14-7F4B4894E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630238"/>
            <a:ext cx="5229225" cy="5229225"/>
          </a:xfrm>
          <a:custGeom>
            <a:avLst/>
            <a:gdLst>
              <a:gd name="T0" fmla="*/ 1802 w 3298"/>
              <a:gd name="T1" fmla="*/ 55 h 3294"/>
              <a:gd name="T2" fmla="*/ 1984 w 3298"/>
              <a:gd name="T3" fmla="*/ 129 h 3294"/>
              <a:gd name="T4" fmla="*/ 2187 w 3298"/>
              <a:gd name="T5" fmla="*/ 111 h 3294"/>
              <a:gd name="T6" fmla="*/ 2350 w 3298"/>
              <a:gd name="T7" fmla="*/ 175 h 3294"/>
              <a:gd name="T8" fmla="*/ 2467 w 3298"/>
              <a:gd name="T9" fmla="*/ 319 h 3294"/>
              <a:gd name="T10" fmla="*/ 2623 w 3298"/>
              <a:gd name="T11" fmla="*/ 402 h 3294"/>
              <a:gd name="T12" fmla="*/ 2793 w 3298"/>
              <a:gd name="T13" fmla="*/ 464 h 3294"/>
              <a:gd name="T14" fmla="*/ 2879 w 3298"/>
              <a:gd name="T15" fmla="*/ 613 h 3294"/>
              <a:gd name="T16" fmla="*/ 2940 w 3298"/>
              <a:gd name="T17" fmla="*/ 785 h 3294"/>
              <a:gd name="T18" fmla="*/ 3076 w 3298"/>
              <a:gd name="T19" fmla="*/ 907 h 3294"/>
              <a:gd name="T20" fmla="*/ 3182 w 3298"/>
              <a:gd name="T21" fmla="*/ 1047 h 3294"/>
              <a:gd name="T22" fmla="*/ 3171 w 3298"/>
              <a:gd name="T23" fmla="*/ 1246 h 3294"/>
              <a:gd name="T24" fmla="*/ 3209 w 3298"/>
              <a:gd name="T25" fmla="*/ 1434 h 3294"/>
              <a:gd name="T26" fmla="*/ 3295 w 3298"/>
              <a:gd name="T27" fmla="*/ 1615 h 3294"/>
              <a:gd name="T28" fmla="*/ 3243 w 3298"/>
              <a:gd name="T29" fmla="*/ 1800 h 3294"/>
              <a:gd name="T30" fmla="*/ 3169 w 3298"/>
              <a:gd name="T31" fmla="*/ 1981 h 3294"/>
              <a:gd name="T32" fmla="*/ 3187 w 3298"/>
              <a:gd name="T33" fmla="*/ 2184 h 3294"/>
              <a:gd name="T34" fmla="*/ 3123 w 3298"/>
              <a:gd name="T35" fmla="*/ 2347 h 3294"/>
              <a:gd name="T36" fmla="*/ 2978 w 3298"/>
              <a:gd name="T37" fmla="*/ 2464 h 3294"/>
              <a:gd name="T38" fmla="*/ 2895 w 3298"/>
              <a:gd name="T39" fmla="*/ 2620 h 3294"/>
              <a:gd name="T40" fmla="*/ 2833 w 3298"/>
              <a:gd name="T41" fmla="*/ 2790 h 3294"/>
              <a:gd name="T42" fmla="*/ 2684 w 3298"/>
              <a:gd name="T43" fmla="*/ 2876 h 3294"/>
              <a:gd name="T44" fmla="*/ 2512 w 3298"/>
              <a:gd name="T45" fmla="*/ 2937 h 3294"/>
              <a:gd name="T46" fmla="*/ 2390 w 3298"/>
              <a:gd name="T47" fmla="*/ 3072 h 3294"/>
              <a:gd name="T48" fmla="*/ 2250 w 3298"/>
              <a:gd name="T49" fmla="*/ 3178 h 3294"/>
              <a:gd name="T50" fmla="*/ 2051 w 3298"/>
              <a:gd name="T51" fmla="*/ 3167 h 3294"/>
              <a:gd name="T52" fmla="*/ 1862 w 3298"/>
              <a:gd name="T53" fmla="*/ 3205 h 3294"/>
              <a:gd name="T54" fmla="*/ 1681 w 3298"/>
              <a:gd name="T55" fmla="*/ 3291 h 3294"/>
              <a:gd name="T56" fmla="*/ 1496 w 3298"/>
              <a:gd name="T57" fmla="*/ 3239 h 3294"/>
              <a:gd name="T58" fmla="*/ 1314 w 3298"/>
              <a:gd name="T59" fmla="*/ 3165 h 3294"/>
              <a:gd name="T60" fmla="*/ 1111 w 3298"/>
              <a:gd name="T61" fmla="*/ 3183 h 3294"/>
              <a:gd name="T62" fmla="*/ 948 w 3298"/>
              <a:gd name="T63" fmla="*/ 3119 h 3294"/>
              <a:gd name="T64" fmla="*/ 831 w 3298"/>
              <a:gd name="T65" fmla="*/ 2975 h 3294"/>
              <a:gd name="T66" fmla="*/ 675 w 3298"/>
              <a:gd name="T67" fmla="*/ 2892 h 3294"/>
              <a:gd name="T68" fmla="*/ 505 w 3298"/>
              <a:gd name="T69" fmla="*/ 2830 h 3294"/>
              <a:gd name="T70" fmla="*/ 419 w 3298"/>
              <a:gd name="T71" fmla="*/ 2681 h 3294"/>
              <a:gd name="T72" fmla="*/ 358 w 3298"/>
              <a:gd name="T73" fmla="*/ 2509 h 3294"/>
              <a:gd name="T74" fmla="*/ 222 w 3298"/>
              <a:gd name="T75" fmla="*/ 2387 h 3294"/>
              <a:gd name="T76" fmla="*/ 116 w 3298"/>
              <a:gd name="T77" fmla="*/ 2247 h 3294"/>
              <a:gd name="T78" fmla="*/ 127 w 3298"/>
              <a:gd name="T79" fmla="*/ 2048 h 3294"/>
              <a:gd name="T80" fmla="*/ 90 w 3298"/>
              <a:gd name="T81" fmla="*/ 1860 h 3294"/>
              <a:gd name="T82" fmla="*/ 3 w 3298"/>
              <a:gd name="T83" fmla="*/ 1679 h 3294"/>
              <a:gd name="T84" fmla="*/ 55 w 3298"/>
              <a:gd name="T85" fmla="*/ 1494 h 3294"/>
              <a:gd name="T86" fmla="*/ 129 w 3298"/>
              <a:gd name="T87" fmla="*/ 1313 h 3294"/>
              <a:gd name="T88" fmla="*/ 111 w 3298"/>
              <a:gd name="T89" fmla="*/ 1110 h 3294"/>
              <a:gd name="T90" fmla="*/ 175 w 3298"/>
              <a:gd name="T91" fmla="*/ 947 h 3294"/>
              <a:gd name="T92" fmla="*/ 320 w 3298"/>
              <a:gd name="T93" fmla="*/ 830 h 3294"/>
              <a:gd name="T94" fmla="*/ 403 w 3298"/>
              <a:gd name="T95" fmla="*/ 674 h 3294"/>
              <a:gd name="T96" fmla="*/ 465 w 3298"/>
              <a:gd name="T97" fmla="*/ 504 h 3294"/>
              <a:gd name="T98" fmla="*/ 614 w 3298"/>
              <a:gd name="T99" fmla="*/ 418 h 3294"/>
              <a:gd name="T100" fmla="*/ 786 w 3298"/>
              <a:gd name="T101" fmla="*/ 357 h 3294"/>
              <a:gd name="T102" fmla="*/ 908 w 3298"/>
              <a:gd name="T103" fmla="*/ 222 h 3294"/>
              <a:gd name="T104" fmla="*/ 1048 w 3298"/>
              <a:gd name="T105" fmla="*/ 116 h 3294"/>
              <a:gd name="T106" fmla="*/ 1247 w 3298"/>
              <a:gd name="T107" fmla="*/ 127 h 3294"/>
              <a:gd name="T108" fmla="*/ 1436 w 3298"/>
              <a:gd name="T109" fmla="*/ 89 h 3294"/>
              <a:gd name="T110" fmla="*/ 1617 w 3298"/>
              <a:gd name="T111" fmla="*/ 3 h 3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66FB1C72-000C-407D-80CD-A8BF9F8CE45C}"/>
              </a:ext>
            </a:extLst>
          </p:cNvPr>
          <p:cNvSpPr/>
          <p:nvPr/>
        </p:nvSpPr>
        <p:spPr>
          <a:xfrm>
            <a:off x="0" y="0"/>
            <a:ext cx="212725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Freeform 6">
            <a:extLst>
              <a:ext uri="{FF2B5EF4-FFF2-40B4-BE49-F238E27FC236}">
                <a16:creationId xmlns:a16="http://schemas.microsoft.com/office/drawing/2014/main" id="{E1FDA8DD-7780-42C4-95D4-2A5E9880C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630238"/>
            <a:ext cx="5229225" cy="5229225"/>
          </a:xfrm>
          <a:custGeom>
            <a:avLst/>
            <a:gdLst>
              <a:gd name="T0" fmla="*/ 1802 w 3298"/>
              <a:gd name="T1" fmla="*/ 55 h 3294"/>
              <a:gd name="T2" fmla="*/ 1984 w 3298"/>
              <a:gd name="T3" fmla="*/ 129 h 3294"/>
              <a:gd name="T4" fmla="*/ 2187 w 3298"/>
              <a:gd name="T5" fmla="*/ 111 h 3294"/>
              <a:gd name="T6" fmla="*/ 2350 w 3298"/>
              <a:gd name="T7" fmla="*/ 175 h 3294"/>
              <a:gd name="T8" fmla="*/ 2467 w 3298"/>
              <a:gd name="T9" fmla="*/ 319 h 3294"/>
              <a:gd name="T10" fmla="*/ 2623 w 3298"/>
              <a:gd name="T11" fmla="*/ 402 h 3294"/>
              <a:gd name="T12" fmla="*/ 2793 w 3298"/>
              <a:gd name="T13" fmla="*/ 464 h 3294"/>
              <a:gd name="T14" fmla="*/ 2879 w 3298"/>
              <a:gd name="T15" fmla="*/ 613 h 3294"/>
              <a:gd name="T16" fmla="*/ 2940 w 3298"/>
              <a:gd name="T17" fmla="*/ 785 h 3294"/>
              <a:gd name="T18" fmla="*/ 3076 w 3298"/>
              <a:gd name="T19" fmla="*/ 907 h 3294"/>
              <a:gd name="T20" fmla="*/ 3182 w 3298"/>
              <a:gd name="T21" fmla="*/ 1047 h 3294"/>
              <a:gd name="T22" fmla="*/ 3171 w 3298"/>
              <a:gd name="T23" fmla="*/ 1246 h 3294"/>
              <a:gd name="T24" fmla="*/ 3209 w 3298"/>
              <a:gd name="T25" fmla="*/ 1434 h 3294"/>
              <a:gd name="T26" fmla="*/ 3295 w 3298"/>
              <a:gd name="T27" fmla="*/ 1615 h 3294"/>
              <a:gd name="T28" fmla="*/ 3243 w 3298"/>
              <a:gd name="T29" fmla="*/ 1800 h 3294"/>
              <a:gd name="T30" fmla="*/ 3169 w 3298"/>
              <a:gd name="T31" fmla="*/ 1981 h 3294"/>
              <a:gd name="T32" fmla="*/ 3187 w 3298"/>
              <a:gd name="T33" fmla="*/ 2184 h 3294"/>
              <a:gd name="T34" fmla="*/ 3123 w 3298"/>
              <a:gd name="T35" fmla="*/ 2347 h 3294"/>
              <a:gd name="T36" fmla="*/ 2978 w 3298"/>
              <a:gd name="T37" fmla="*/ 2464 h 3294"/>
              <a:gd name="T38" fmla="*/ 2895 w 3298"/>
              <a:gd name="T39" fmla="*/ 2620 h 3294"/>
              <a:gd name="T40" fmla="*/ 2833 w 3298"/>
              <a:gd name="T41" fmla="*/ 2790 h 3294"/>
              <a:gd name="T42" fmla="*/ 2684 w 3298"/>
              <a:gd name="T43" fmla="*/ 2876 h 3294"/>
              <a:gd name="T44" fmla="*/ 2512 w 3298"/>
              <a:gd name="T45" fmla="*/ 2937 h 3294"/>
              <a:gd name="T46" fmla="*/ 2390 w 3298"/>
              <a:gd name="T47" fmla="*/ 3072 h 3294"/>
              <a:gd name="T48" fmla="*/ 2250 w 3298"/>
              <a:gd name="T49" fmla="*/ 3178 h 3294"/>
              <a:gd name="T50" fmla="*/ 2051 w 3298"/>
              <a:gd name="T51" fmla="*/ 3167 h 3294"/>
              <a:gd name="T52" fmla="*/ 1862 w 3298"/>
              <a:gd name="T53" fmla="*/ 3205 h 3294"/>
              <a:gd name="T54" fmla="*/ 1681 w 3298"/>
              <a:gd name="T55" fmla="*/ 3291 h 3294"/>
              <a:gd name="T56" fmla="*/ 1496 w 3298"/>
              <a:gd name="T57" fmla="*/ 3239 h 3294"/>
              <a:gd name="T58" fmla="*/ 1314 w 3298"/>
              <a:gd name="T59" fmla="*/ 3165 h 3294"/>
              <a:gd name="T60" fmla="*/ 1111 w 3298"/>
              <a:gd name="T61" fmla="*/ 3183 h 3294"/>
              <a:gd name="T62" fmla="*/ 948 w 3298"/>
              <a:gd name="T63" fmla="*/ 3119 h 3294"/>
              <a:gd name="T64" fmla="*/ 831 w 3298"/>
              <a:gd name="T65" fmla="*/ 2975 h 3294"/>
              <a:gd name="T66" fmla="*/ 675 w 3298"/>
              <a:gd name="T67" fmla="*/ 2892 h 3294"/>
              <a:gd name="T68" fmla="*/ 505 w 3298"/>
              <a:gd name="T69" fmla="*/ 2830 h 3294"/>
              <a:gd name="T70" fmla="*/ 419 w 3298"/>
              <a:gd name="T71" fmla="*/ 2681 h 3294"/>
              <a:gd name="T72" fmla="*/ 358 w 3298"/>
              <a:gd name="T73" fmla="*/ 2509 h 3294"/>
              <a:gd name="T74" fmla="*/ 222 w 3298"/>
              <a:gd name="T75" fmla="*/ 2387 h 3294"/>
              <a:gd name="T76" fmla="*/ 116 w 3298"/>
              <a:gd name="T77" fmla="*/ 2247 h 3294"/>
              <a:gd name="T78" fmla="*/ 127 w 3298"/>
              <a:gd name="T79" fmla="*/ 2048 h 3294"/>
              <a:gd name="T80" fmla="*/ 90 w 3298"/>
              <a:gd name="T81" fmla="*/ 1860 h 3294"/>
              <a:gd name="T82" fmla="*/ 3 w 3298"/>
              <a:gd name="T83" fmla="*/ 1679 h 3294"/>
              <a:gd name="T84" fmla="*/ 55 w 3298"/>
              <a:gd name="T85" fmla="*/ 1494 h 3294"/>
              <a:gd name="T86" fmla="*/ 129 w 3298"/>
              <a:gd name="T87" fmla="*/ 1313 h 3294"/>
              <a:gd name="T88" fmla="*/ 111 w 3298"/>
              <a:gd name="T89" fmla="*/ 1110 h 3294"/>
              <a:gd name="T90" fmla="*/ 175 w 3298"/>
              <a:gd name="T91" fmla="*/ 947 h 3294"/>
              <a:gd name="T92" fmla="*/ 320 w 3298"/>
              <a:gd name="T93" fmla="*/ 830 h 3294"/>
              <a:gd name="T94" fmla="*/ 403 w 3298"/>
              <a:gd name="T95" fmla="*/ 674 h 3294"/>
              <a:gd name="T96" fmla="*/ 465 w 3298"/>
              <a:gd name="T97" fmla="*/ 504 h 3294"/>
              <a:gd name="T98" fmla="*/ 614 w 3298"/>
              <a:gd name="T99" fmla="*/ 418 h 3294"/>
              <a:gd name="T100" fmla="*/ 786 w 3298"/>
              <a:gd name="T101" fmla="*/ 357 h 3294"/>
              <a:gd name="T102" fmla="*/ 908 w 3298"/>
              <a:gd name="T103" fmla="*/ 222 h 3294"/>
              <a:gd name="T104" fmla="*/ 1048 w 3298"/>
              <a:gd name="T105" fmla="*/ 116 h 3294"/>
              <a:gd name="T106" fmla="*/ 1247 w 3298"/>
              <a:gd name="T107" fmla="*/ 127 h 3294"/>
              <a:gd name="T108" fmla="*/ 1436 w 3298"/>
              <a:gd name="T109" fmla="*/ 89 h 3294"/>
              <a:gd name="T110" fmla="*/ 1617 w 3298"/>
              <a:gd name="T111" fmla="*/ 3 h 3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4F9366FE-1E79-49DB-9FD0-B33029E6038A}"/>
              </a:ext>
            </a:extLst>
          </p:cNvPr>
          <p:cNvSpPr/>
          <p:nvPr/>
        </p:nvSpPr>
        <p:spPr>
          <a:xfrm>
            <a:off x="8931275" y="0"/>
            <a:ext cx="212725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Freeform 6">
            <a:extLst>
              <a:ext uri="{FF2B5EF4-FFF2-40B4-BE49-F238E27FC236}">
                <a16:creationId xmlns:a16="http://schemas.microsoft.com/office/drawing/2014/main" id="{9B4383C9-5261-402D-9FC4-7D1BD9118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630238"/>
            <a:ext cx="5229225" cy="5229225"/>
          </a:xfrm>
          <a:custGeom>
            <a:avLst/>
            <a:gdLst>
              <a:gd name="T0" fmla="*/ 1802 w 3298"/>
              <a:gd name="T1" fmla="*/ 55 h 3294"/>
              <a:gd name="T2" fmla="*/ 1984 w 3298"/>
              <a:gd name="T3" fmla="*/ 129 h 3294"/>
              <a:gd name="T4" fmla="*/ 2187 w 3298"/>
              <a:gd name="T5" fmla="*/ 111 h 3294"/>
              <a:gd name="T6" fmla="*/ 2350 w 3298"/>
              <a:gd name="T7" fmla="*/ 175 h 3294"/>
              <a:gd name="T8" fmla="*/ 2467 w 3298"/>
              <a:gd name="T9" fmla="*/ 319 h 3294"/>
              <a:gd name="T10" fmla="*/ 2623 w 3298"/>
              <a:gd name="T11" fmla="*/ 402 h 3294"/>
              <a:gd name="T12" fmla="*/ 2793 w 3298"/>
              <a:gd name="T13" fmla="*/ 464 h 3294"/>
              <a:gd name="T14" fmla="*/ 2879 w 3298"/>
              <a:gd name="T15" fmla="*/ 613 h 3294"/>
              <a:gd name="T16" fmla="*/ 2940 w 3298"/>
              <a:gd name="T17" fmla="*/ 785 h 3294"/>
              <a:gd name="T18" fmla="*/ 3076 w 3298"/>
              <a:gd name="T19" fmla="*/ 907 h 3294"/>
              <a:gd name="T20" fmla="*/ 3182 w 3298"/>
              <a:gd name="T21" fmla="*/ 1047 h 3294"/>
              <a:gd name="T22" fmla="*/ 3171 w 3298"/>
              <a:gd name="T23" fmla="*/ 1246 h 3294"/>
              <a:gd name="T24" fmla="*/ 3209 w 3298"/>
              <a:gd name="T25" fmla="*/ 1434 h 3294"/>
              <a:gd name="T26" fmla="*/ 3295 w 3298"/>
              <a:gd name="T27" fmla="*/ 1615 h 3294"/>
              <a:gd name="T28" fmla="*/ 3243 w 3298"/>
              <a:gd name="T29" fmla="*/ 1800 h 3294"/>
              <a:gd name="T30" fmla="*/ 3169 w 3298"/>
              <a:gd name="T31" fmla="*/ 1981 h 3294"/>
              <a:gd name="T32" fmla="*/ 3187 w 3298"/>
              <a:gd name="T33" fmla="*/ 2184 h 3294"/>
              <a:gd name="T34" fmla="*/ 3123 w 3298"/>
              <a:gd name="T35" fmla="*/ 2347 h 3294"/>
              <a:gd name="T36" fmla="*/ 2978 w 3298"/>
              <a:gd name="T37" fmla="*/ 2464 h 3294"/>
              <a:gd name="T38" fmla="*/ 2895 w 3298"/>
              <a:gd name="T39" fmla="*/ 2620 h 3294"/>
              <a:gd name="T40" fmla="*/ 2833 w 3298"/>
              <a:gd name="T41" fmla="*/ 2790 h 3294"/>
              <a:gd name="T42" fmla="*/ 2684 w 3298"/>
              <a:gd name="T43" fmla="*/ 2876 h 3294"/>
              <a:gd name="T44" fmla="*/ 2512 w 3298"/>
              <a:gd name="T45" fmla="*/ 2937 h 3294"/>
              <a:gd name="T46" fmla="*/ 2390 w 3298"/>
              <a:gd name="T47" fmla="*/ 3072 h 3294"/>
              <a:gd name="T48" fmla="*/ 2250 w 3298"/>
              <a:gd name="T49" fmla="*/ 3178 h 3294"/>
              <a:gd name="T50" fmla="*/ 2051 w 3298"/>
              <a:gd name="T51" fmla="*/ 3167 h 3294"/>
              <a:gd name="T52" fmla="*/ 1862 w 3298"/>
              <a:gd name="T53" fmla="*/ 3205 h 3294"/>
              <a:gd name="T54" fmla="*/ 1681 w 3298"/>
              <a:gd name="T55" fmla="*/ 3291 h 3294"/>
              <a:gd name="T56" fmla="*/ 1496 w 3298"/>
              <a:gd name="T57" fmla="*/ 3239 h 3294"/>
              <a:gd name="T58" fmla="*/ 1314 w 3298"/>
              <a:gd name="T59" fmla="*/ 3165 h 3294"/>
              <a:gd name="T60" fmla="*/ 1111 w 3298"/>
              <a:gd name="T61" fmla="*/ 3183 h 3294"/>
              <a:gd name="T62" fmla="*/ 948 w 3298"/>
              <a:gd name="T63" fmla="*/ 3119 h 3294"/>
              <a:gd name="T64" fmla="*/ 831 w 3298"/>
              <a:gd name="T65" fmla="*/ 2975 h 3294"/>
              <a:gd name="T66" fmla="*/ 675 w 3298"/>
              <a:gd name="T67" fmla="*/ 2892 h 3294"/>
              <a:gd name="T68" fmla="*/ 505 w 3298"/>
              <a:gd name="T69" fmla="*/ 2830 h 3294"/>
              <a:gd name="T70" fmla="*/ 419 w 3298"/>
              <a:gd name="T71" fmla="*/ 2681 h 3294"/>
              <a:gd name="T72" fmla="*/ 358 w 3298"/>
              <a:gd name="T73" fmla="*/ 2509 h 3294"/>
              <a:gd name="T74" fmla="*/ 222 w 3298"/>
              <a:gd name="T75" fmla="*/ 2387 h 3294"/>
              <a:gd name="T76" fmla="*/ 116 w 3298"/>
              <a:gd name="T77" fmla="*/ 2247 h 3294"/>
              <a:gd name="T78" fmla="*/ 127 w 3298"/>
              <a:gd name="T79" fmla="*/ 2048 h 3294"/>
              <a:gd name="T80" fmla="*/ 90 w 3298"/>
              <a:gd name="T81" fmla="*/ 1860 h 3294"/>
              <a:gd name="T82" fmla="*/ 3 w 3298"/>
              <a:gd name="T83" fmla="*/ 1679 h 3294"/>
              <a:gd name="T84" fmla="*/ 55 w 3298"/>
              <a:gd name="T85" fmla="*/ 1494 h 3294"/>
              <a:gd name="T86" fmla="*/ 129 w 3298"/>
              <a:gd name="T87" fmla="*/ 1313 h 3294"/>
              <a:gd name="T88" fmla="*/ 111 w 3298"/>
              <a:gd name="T89" fmla="*/ 1110 h 3294"/>
              <a:gd name="T90" fmla="*/ 175 w 3298"/>
              <a:gd name="T91" fmla="*/ 947 h 3294"/>
              <a:gd name="T92" fmla="*/ 320 w 3298"/>
              <a:gd name="T93" fmla="*/ 830 h 3294"/>
              <a:gd name="T94" fmla="*/ 403 w 3298"/>
              <a:gd name="T95" fmla="*/ 674 h 3294"/>
              <a:gd name="T96" fmla="*/ 465 w 3298"/>
              <a:gd name="T97" fmla="*/ 504 h 3294"/>
              <a:gd name="T98" fmla="*/ 614 w 3298"/>
              <a:gd name="T99" fmla="*/ 418 h 3294"/>
              <a:gd name="T100" fmla="*/ 786 w 3298"/>
              <a:gd name="T101" fmla="*/ 357 h 3294"/>
              <a:gd name="T102" fmla="*/ 908 w 3298"/>
              <a:gd name="T103" fmla="*/ 222 h 3294"/>
              <a:gd name="T104" fmla="*/ 1048 w 3298"/>
              <a:gd name="T105" fmla="*/ 116 h 3294"/>
              <a:gd name="T106" fmla="*/ 1247 w 3298"/>
              <a:gd name="T107" fmla="*/ 127 h 3294"/>
              <a:gd name="T108" fmla="*/ 1436 w 3298"/>
              <a:gd name="T109" fmla="*/ 89 h 3294"/>
              <a:gd name="T110" fmla="*/ 1617 w 3298"/>
              <a:gd name="T111" fmla="*/ 3 h 3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Rectangle 12">
            <a:extLst>
              <a:ext uri="{FF2B5EF4-FFF2-40B4-BE49-F238E27FC236}">
                <a16:creationId xmlns:a16="http://schemas.microsoft.com/office/drawing/2014/main" id="{C039C24F-97A8-4EDF-8783-5092D5B95ECA}"/>
              </a:ext>
            </a:extLst>
          </p:cNvPr>
          <p:cNvSpPr/>
          <p:nvPr/>
        </p:nvSpPr>
        <p:spPr>
          <a:xfrm>
            <a:off x="8931275" y="0"/>
            <a:ext cx="212725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92" y="1098388"/>
            <a:ext cx="7738814" cy="4394988"/>
          </a:xfrm>
        </p:spPr>
        <p:txBody>
          <a:bodyPr anchor="ctr">
            <a:noAutofit/>
          </a:bodyPr>
          <a:lstStyle>
            <a:lvl1pPr algn="ctr">
              <a:defRPr sz="7500" spc="600" baseline="0"/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661284" y="5979197"/>
            <a:ext cx="6034030" cy="742279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buNone/>
              <a:defRPr sz="1500" b="1" i="0" cap="all" spc="300" baseline="0">
                <a:solidFill>
                  <a:schemeClr val="tx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以编辑母版副标题样式</a:t>
            </a:r>
            <a:endParaRPr lang="en-US" noProof="1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C65AD043-3670-45AE-BB27-F2507C4818D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3410FC2-075C-4AB1-ABEA-EFAB1E8AC8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742F0CAE-AE10-424E-9752-A7D68A1E75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8DCC8C38-3614-44ED-89E4-0B0495EE73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38530"/>
      </p:ext>
    </p:extLst>
  </p:cSld>
  <p:clrMapOvr>
    <a:masterClrMapping/>
  </p:clrMapOvr>
  <p:hf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222508DD-8977-4BC8-B25C-961219EE91BE}"/>
              </a:ext>
            </a:extLst>
          </p:cNvPr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CDD85F02-731B-42E8-8EBA-EB6BEE1C6DD6}"/>
              </a:ext>
            </a:extLst>
          </p:cNvPr>
          <p:cNvSpPr/>
          <p:nvPr/>
        </p:nvSpPr>
        <p:spPr>
          <a:xfrm>
            <a:off x="0" y="1606550"/>
            <a:ext cx="9144000" cy="525145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B6D082C4-4B21-4A4D-8D1F-41A2793F3619}"/>
              </a:ext>
            </a:extLst>
          </p:cNvPr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0BCB57E2-F9C5-4197-BA40-E3615E4BED15}"/>
              </a:ext>
            </a:extLst>
          </p:cNvPr>
          <p:cNvSpPr/>
          <p:nvPr/>
        </p:nvSpPr>
        <p:spPr>
          <a:xfrm>
            <a:off x="0" y="1606550"/>
            <a:ext cx="9144000" cy="525145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C466AEB6-B033-4604-AD3E-9D68FAFF804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A4A75A24-3D0B-4F0E-84B9-78254AD96F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AD6601A0-C439-409E-8F3D-8CE50C1187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13F3747C-4848-48A9-A812-64F59607C5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23377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2CB05D7E-98BB-41C1-9CEA-EA79B783656C}"/>
              </a:ext>
            </a:extLst>
          </p:cNvPr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7DABE85E-60AE-4C87-BF9D-DB1EA3FDBC86}"/>
              </a:ext>
            </a:extLst>
          </p:cNvPr>
          <p:cNvSpPr/>
          <p:nvPr/>
        </p:nvSpPr>
        <p:spPr>
          <a:xfrm>
            <a:off x="0" y="1606550"/>
            <a:ext cx="9144000" cy="52514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58122F15-7213-4BB6-8601-71F1C24D76B2}"/>
              </a:ext>
            </a:extLst>
          </p:cNvPr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FE16C1FB-A442-437E-BCFB-11608C68F789}"/>
              </a:ext>
            </a:extLst>
          </p:cNvPr>
          <p:cNvSpPr/>
          <p:nvPr/>
        </p:nvSpPr>
        <p:spPr>
          <a:xfrm>
            <a:off x="0" y="1606550"/>
            <a:ext cx="9144000" cy="52514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4B3F580B-BBBB-4C69-A70D-CB56335389F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19F3C80A-0FA7-4AAF-B549-C3C9506D64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15968A69-1A7E-44F6-BCC0-5463BCB8D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A4FCC0A9-D9BB-4AD4-AAC1-53962A9DE5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80432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2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53FF05B5-5CE6-47AD-866C-F93868350DE0}"/>
              </a:ext>
            </a:extLst>
          </p:cNvPr>
          <p:cNvSpPr/>
          <p:nvPr/>
        </p:nvSpPr>
        <p:spPr>
          <a:xfrm>
            <a:off x="0" y="0"/>
            <a:ext cx="315913" cy="6858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>
            <a:extLst>
              <a:ext uri="{FF2B5EF4-FFF2-40B4-BE49-F238E27FC236}">
                <a16:creationId xmlns:a16="http://schemas.microsoft.com/office/drawing/2014/main" id="{F17E6B3C-9E1B-4CB5-BADA-6BB19221F799}"/>
              </a:ext>
            </a:extLst>
          </p:cNvPr>
          <p:cNvSpPr/>
          <p:nvPr/>
        </p:nvSpPr>
        <p:spPr>
          <a:xfrm>
            <a:off x="8939213" y="0"/>
            <a:ext cx="204787" cy="68580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C01ED2-06BD-4B1C-B61B-82FEFD6D6ED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F9527C-B006-4CFE-8C70-4D8B1A483E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493254-C13E-4269-A189-590EA4D55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D08C42F6-F670-45EF-8D6B-6FFE4827D83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39267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2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57E0785D-C5ED-4BCD-AA04-B14CF839C07C}"/>
              </a:ext>
            </a:extLst>
          </p:cNvPr>
          <p:cNvSpPr/>
          <p:nvPr/>
        </p:nvSpPr>
        <p:spPr>
          <a:xfrm>
            <a:off x="0" y="0"/>
            <a:ext cx="315913" cy="6858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9" title="left edge border">
            <a:extLst>
              <a:ext uri="{FF2B5EF4-FFF2-40B4-BE49-F238E27FC236}">
                <a16:creationId xmlns:a16="http://schemas.microsoft.com/office/drawing/2014/main" id="{EAF87C06-9777-4EA4-B081-BD4C7F86330E}"/>
              </a:ext>
            </a:extLst>
          </p:cNvPr>
          <p:cNvSpPr/>
          <p:nvPr/>
        </p:nvSpPr>
        <p:spPr>
          <a:xfrm>
            <a:off x="8939213" y="0"/>
            <a:ext cx="204787" cy="68580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B45310EB-12C6-4164-8B9B-6AD3F2E31E45}"/>
              </a:ext>
            </a:extLst>
          </p:cNvPr>
          <p:cNvSpPr/>
          <p:nvPr/>
        </p:nvSpPr>
        <p:spPr>
          <a:xfrm>
            <a:off x="315913" y="0"/>
            <a:ext cx="8623300" cy="68580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00350A2-8477-4BD3-A97D-8084F55000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2952F55-6D9B-4C98-BB11-FA62803B52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565FE54-BCEE-4F80-AC25-E9D774524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5F3DB0AE-3BD6-48EC-83F7-2C32717127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599715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2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ED0E653E-076C-4AA3-AC3A-F701353AB05E}"/>
              </a:ext>
            </a:extLst>
          </p:cNvPr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6BF23201-C224-44CB-830B-6AC6C22BD0EE}"/>
              </a:ext>
            </a:extLst>
          </p:cNvPr>
          <p:cNvSpPr/>
          <p:nvPr/>
        </p:nvSpPr>
        <p:spPr>
          <a:xfrm>
            <a:off x="0" y="1606550"/>
            <a:ext cx="9144000" cy="50165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54AFD999-E7B6-4E13-A605-841E42EE1B08}"/>
              </a:ext>
            </a:extLst>
          </p:cNvPr>
          <p:cNvSpPr/>
          <p:nvPr/>
        </p:nvSpPr>
        <p:spPr>
          <a:xfrm>
            <a:off x="0" y="6597650"/>
            <a:ext cx="9144000" cy="268288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CC95A10-D30B-4E29-ACB2-52CFBEAE1E0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2B55586-0428-47A7-B02F-44C3F1CE02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DF07643-4F22-4EC9-84B1-DC245DE941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528FA0BC-2C6E-4E04-808C-8B7479446AA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08988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8EEF1A5F-2B8E-4B30-A69F-B9FF1494EDA1}"/>
              </a:ext>
            </a:extLst>
          </p:cNvPr>
          <p:cNvSpPr/>
          <p:nvPr/>
        </p:nvSpPr>
        <p:spPr>
          <a:xfrm>
            <a:off x="0" y="0"/>
            <a:ext cx="9144000" cy="26035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A393F49D-5E2A-4DAD-BF0D-297952EE3894}"/>
              </a:ext>
            </a:extLst>
          </p:cNvPr>
          <p:cNvSpPr/>
          <p:nvPr/>
        </p:nvSpPr>
        <p:spPr>
          <a:xfrm>
            <a:off x="0" y="260350"/>
            <a:ext cx="9144000" cy="63627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0D25829D-7B26-4061-9B0C-75CD8EA5F522}"/>
              </a:ext>
            </a:extLst>
          </p:cNvPr>
          <p:cNvSpPr/>
          <p:nvPr/>
        </p:nvSpPr>
        <p:spPr>
          <a:xfrm>
            <a:off x="0" y="6597650"/>
            <a:ext cx="9144000" cy="268288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28F26F3-0B00-4046-AFDD-D6FD75D97F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9F1CD20-E43A-4BA3-BF2E-FF3A55CFFA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F6588FB-0F12-4319-B8CD-3BE7A2C758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3175D61D-7531-4127-B6D1-602828D0FD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34691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32AD27D9-5A62-4E19-B5A8-CA7FED49730B}"/>
              </a:ext>
            </a:extLst>
          </p:cNvPr>
          <p:cNvSpPr/>
          <p:nvPr/>
        </p:nvSpPr>
        <p:spPr>
          <a:xfrm>
            <a:off x="0" y="0"/>
            <a:ext cx="9144000" cy="260350"/>
          </a:xfrm>
          <a:prstGeom prst="rect">
            <a:avLst/>
          </a:prstGeom>
          <a:solidFill>
            <a:srgbClr val="0070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93A4164A-D28B-46BC-A3AA-30BBA1806A41}"/>
              </a:ext>
            </a:extLst>
          </p:cNvPr>
          <p:cNvSpPr/>
          <p:nvPr/>
        </p:nvSpPr>
        <p:spPr>
          <a:xfrm>
            <a:off x="0" y="260350"/>
            <a:ext cx="9144000" cy="636270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BD0B0143-FD32-44F4-A301-087768771E34}"/>
              </a:ext>
            </a:extLst>
          </p:cNvPr>
          <p:cNvSpPr/>
          <p:nvPr/>
        </p:nvSpPr>
        <p:spPr>
          <a:xfrm>
            <a:off x="0" y="6597650"/>
            <a:ext cx="9144000" cy="268288"/>
          </a:xfrm>
          <a:prstGeom prst="rect">
            <a:avLst/>
          </a:prstGeom>
          <a:solidFill>
            <a:srgbClr val="0070C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318BD5A-1F5A-482D-AB7D-3158D70B7C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DC721A3-D233-4F33-8D7F-4AAD4B93BE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0F02D6A-AB20-478D-9EB5-ABA5EFCF1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7D78D6FB-C092-4CA6-9603-0BE4AF03BB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55597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BAD5558E-7744-48DD-9B0C-D59033FDEB5C}"/>
              </a:ext>
            </a:extLst>
          </p:cNvPr>
          <p:cNvSpPr/>
          <p:nvPr/>
        </p:nvSpPr>
        <p:spPr>
          <a:xfrm>
            <a:off x="0" y="0"/>
            <a:ext cx="9144000" cy="6884988"/>
          </a:xfrm>
          <a:prstGeom prst="rect">
            <a:avLst/>
          </a:prstGeom>
          <a:solidFill>
            <a:schemeClr val="accent3">
              <a:lumMod val="20000"/>
              <a:lumOff val="8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7762D320-3616-47AA-A723-3405F08E0C6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5A6FA9B-0606-4DA2-A594-05EAF3B854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4CEA3C9-3B7E-4534-980B-442FE35070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D906C198-0FB8-4FE7-964A-72CC1332CF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02074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2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D13BB997-7390-4E33-9726-A19633BF53E5}"/>
              </a:ext>
            </a:extLst>
          </p:cNvPr>
          <p:cNvSpPr/>
          <p:nvPr/>
        </p:nvSpPr>
        <p:spPr>
          <a:xfrm>
            <a:off x="0" y="0"/>
            <a:ext cx="9144000" cy="196850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B5F14F78-DBCA-4E9E-BEDD-FD2E4615A39C}"/>
              </a:ext>
            </a:extLst>
          </p:cNvPr>
          <p:cNvSpPr/>
          <p:nvPr/>
        </p:nvSpPr>
        <p:spPr>
          <a:xfrm>
            <a:off x="0" y="1968500"/>
            <a:ext cx="9144000" cy="2801938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884BDBD4-E976-484C-BFE6-565EEE72CD3B}"/>
              </a:ext>
            </a:extLst>
          </p:cNvPr>
          <p:cNvSpPr/>
          <p:nvPr/>
        </p:nvSpPr>
        <p:spPr>
          <a:xfrm>
            <a:off x="0" y="4770438"/>
            <a:ext cx="9144000" cy="212090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53513F2-5E3B-4BB6-B8F4-498868EC0D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6428795-BEFA-4C8B-AE8E-1C26DA5991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9D508A3-F213-4FBA-9537-1DB32BB6F5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7D77B006-BED4-47AB-92B1-948B39BA49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42798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3FFCE664-8068-411C-ABCC-6B46B23E181B}"/>
              </a:ext>
            </a:extLst>
          </p:cNvPr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91AEC9A6-F38C-4B97-8534-A5E90E9BB92F}"/>
              </a:ext>
            </a:extLst>
          </p:cNvPr>
          <p:cNvSpPr/>
          <p:nvPr/>
        </p:nvSpPr>
        <p:spPr>
          <a:xfrm>
            <a:off x="0" y="1606550"/>
            <a:ext cx="9144000" cy="5251450"/>
          </a:xfrm>
          <a:prstGeom prst="rect">
            <a:avLst/>
          </a:prstGeom>
          <a:solidFill>
            <a:schemeClr val="accent3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FA9BCE-A482-4390-8927-AA8B269AAF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3007EB-CD0E-42B3-879C-517826F22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4DE742-AFED-4927-BDCC-46D765CCB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83185BFE-6C60-40EA-8B0E-CE21E2E8630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20734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233377-35FE-4122-8110-E9B0C9190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AC02B3-C8BD-44A7-AA47-8E0D1A21F3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5FCC04-A37E-46B8-83C4-85347EE8F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67F203-1C97-4800-A9DC-94455E703F6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0848637"/>
      </p:ext>
    </p:extLst>
  </p:cSld>
  <p:clrMapOvr>
    <a:masterClrMapping/>
  </p:clrMapOvr>
  <p:hf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08A02225-A5A8-4128-BF79-37E60E780C78}"/>
              </a:ext>
            </a:extLst>
          </p:cNvPr>
          <p:cNvSpPr/>
          <p:nvPr/>
        </p:nvSpPr>
        <p:spPr>
          <a:xfrm>
            <a:off x="0" y="0"/>
            <a:ext cx="9144000" cy="160655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426B91AA-0F7D-4366-9FE5-0E6691A7EFD8}"/>
              </a:ext>
            </a:extLst>
          </p:cNvPr>
          <p:cNvSpPr/>
          <p:nvPr/>
        </p:nvSpPr>
        <p:spPr>
          <a:xfrm>
            <a:off x="0" y="1606550"/>
            <a:ext cx="9144000" cy="52514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C5E4C0-02FE-4342-9158-82DC347A219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9625" y="6375400"/>
            <a:ext cx="1746250" cy="349250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22F55A-0E08-4B80-B639-39CD08B49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35313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E4D94A-9790-48B0-9D2A-A89E914CA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75400"/>
            <a:ext cx="1746250" cy="346075"/>
          </a:xfrm>
        </p:spPr>
        <p:txBody>
          <a:bodyPr/>
          <a:lstStyle>
            <a:lvl1pPr>
              <a:defRPr>
                <a:solidFill>
                  <a:srgbClr val="295737"/>
                </a:solidFill>
              </a:defRPr>
            </a:lvl1pPr>
          </a:lstStyle>
          <a:p>
            <a:fld id="{AD5E21D1-27E5-41BD-8246-AAC492F991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1597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hasCustomPrompt="1"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BB0FC057-3ACF-4142-BAD3-41DDD468B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A397B4C8-450E-4B65-B0DA-A74AD676E5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F323A18-3CAB-49CC-988F-9935ED45D9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E8AB3F-B639-43C4-AE9E-DBE0240FCC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1938746"/>
      </p:ext>
    </p:extLst>
  </p:cSld>
  <p:clrMapOvr>
    <a:masterClrMapping/>
  </p:clrMapOvr>
  <p:hf hdr="0" ft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 hasCustomPrompt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 hasCustomPrompt="1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 hasCustomPrompt="1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91F07C07-26FE-41F8-982E-1E5E18A1F7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2E6D9A8-C387-4DA2-99F9-0D1516906C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7518B640-7BD3-4EDA-988A-7D4F3A497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6D4EBB-8F81-4D9A-AC8C-47B2A9CFDE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5279649"/>
      </p:ext>
    </p:extLst>
  </p:cSld>
  <p:clrMapOvr>
    <a:masterClrMapping/>
  </p:clrMapOvr>
  <p:hf hdr="0" ftr="0" dt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 hasCustomPrompt="1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 hasCustomPrompt="1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BB75E559-9146-430F-AC2B-27A2ECB129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6015F446-12CD-4B9A-A32D-E99454DE33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68878D91-8203-44DC-9D9C-294FBB935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630178-9511-4424-A132-8409062DC71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5882120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6">
            <a:extLst>
              <a:ext uri="{FF2B5EF4-FFF2-40B4-BE49-F238E27FC236}">
                <a16:creationId xmlns:a16="http://schemas.microsoft.com/office/drawing/2014/main" id="{279DC6E2-E2B9-492F-9186-B8859DA61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111375" cy="6858000"/>
          </a:xfrm>
          <a:custGeom>
            <a:avLst/>
            <a:gdLst>
              <a:gd name="T0" fmla="*/ 891 w 1773"/>
              <a:gd name="T1" fmla="*/ 0 h 4320"/>
              <a:gd name="T2" fmla="*/ 921 w 1773"/>
              <a:gd name="T3" fmla="*/ 111 h 4320"/>
              <a:gd name="T4" fmla="*/ 957 w 1773"/>
              <a:gd name="T5" fmla="*/ 217 h 4320"/>
              <a:gd name="T6" fmla="*/ 1007 w 1773"/>
              <a:gd name="T7" fmla="*/ 312 h 4320"/>
              <a:gd name="T8" fmla="*/ 1069 w 1773"/>
              <a:gd name="T9" fmla="*/ 387 h 4320"/>
              <a:gd name="T10" fmla="*/ 1145 w 1773"/>
              <a:gd name="T11" fmla="*/ 456 h 4320"/>
              <a:gd name="T12" fmla="*/ 1227 w 1773"/>
              <a:gd name="T13" fmla="*/ 520 h 4320"/>
              <a:gd name="T14" fmla="*/ 1311 w 1773"/>
              <a:gd name="T15" fmla="*/ 584 h 4320"/>
              <a:gd name="T16" fmla="*/ 1390 w 1773"/>
              <a:gd name="T17" fmla="*/ 651 h 4320"/>
              <a:gd name="T18" fmla="*/ 1456 w 1773"/>
              <a:gd name="T19" fmla="*/ 725 h 4320"/>
              <a:gd name="T20" fmla="*/ 1505 w 1773"/>
              <a:gd name="T21" fmla="*/ 808 h 4320"/>
              <a:gd name="T22" fmla="*/ 1530 w 1773"/>
              <a:gd name="T23" fmla="*/ 907 h 4320"/>
              <a:gd name="T24" fmla="*/ 1534 w 1773"/>
              <a:gd name="T25" fmla="*/ 1013 h 4320"/>
              <a:gd name="T26" fmla="*/ 1523 w 1773"/>
              <a:gd name="T27" fmla="*/ 1125 h 4320"/>
              <a:gd name="T28" fmla="*/ 1508 w 1773"/>
              <a:gd name="T29" fmla="*/ 1237 h 4320"/>
              <a:gd name="T30" fmla="*/ 1496 w 1773"/>
              <a:gd name="T31" fmla="*/ 1350 h 4320"/>
              <a:gd name="T32" fmla="*/ 1497 w 1773"/>
              <a:gd name="T33" fmla="*/ 1458 h 4320"/>
              <a:gd name="T34" fmla="*/ 1517 w 1773"/>
              <a:gd name="T35" fmla="*/ 1560 h 4320"/>
              <a:gd name="T36" fmla="*/ 1557 w 1773"/>
              <a:gd name="T37" fmla="*/ 1659 h 4320"/>
              <a:gd name="T38" fmla="*/ 1611 w 1773"/>
              <a:gd name="T39" fmla="*/ 1757 h 4320"/>
              <a:gd name="T40" fmla="*/ 1669 w 1773"/>
              <a:gd name="T41" fmla="*/ 1855 h 4320"/>
              <a:gd name="T42" fmla="*/ 1721 w 1773"/>
              <a:gd name="T43" fmla="*/ 1954 h 4320"/>
              <a:gd name="T44" fmla="*/ 1759 w 1773"/>
              <a:gd name="T45" fmla="*/ 2057 h 4320"/>
              <a:gd name="T46" fmla="*/ 1773 w 1773"/>
              <a:gd name="T47" fmla="*/ 2160 h 4320"/>
              <a:gd name="T48" fmla="*/ 1759 w 1773"/>
              <a:gd name="T49" fmla="*/ 2263 h 4320"/>
              <a:gd name="T50" fmla="*/ 1721 w 1773"/>
              <a:gd name="T51" fmla="*/ 2366 h 4320"/>
              <a:gd name="T52" fmla="*/ 1669 w 1773"/>
              <a:gd name="T53" fmla="*/ 2465 h 4320"/>
              <a:gd name="T54" fmla="*/ 1611 w 1773"/>
              <a:gd name="T55" fmla="*/ 2563 h 4320"/>
              <a:gd name="T56" fmla="*/ 1557 w 1773"/>
              <a:gd name="T57" fmla="*/ 2661 h 4320"/>
              <a:gd name="T58" fmla="*/ 1517 w 1773"/>
              <a:gd name="T59" fmla="*/ 2760 h 4320"/>
              <a:gd name="T60" fmla="*/ 1497 w 1773"/>
              <a:gd name="T61" fmla="*/ 2862 h 4320"/>
              <a:gd name="T62" fmla="*/ 1496 w 1773"/>
              <a:gd name="T63" fmla="*/ 2970 h 4320"/>
              <a:gd name="T64" fmla="*/ 1508 w 1773"/>
              <a:gd name="T65" fmla="*/ 3083 h 4320"/>
              <a:gd name="T66" fmla="*/ 1523 w 1773"/>
              <a:gd name="T67" fmla="*/ 3195 h 4320"/>
              <a:gd name="T68" fmla="*/ 1534 w 1773"/>
              <a:gd name="T69" fmla="*/ 3307 h 4320"/>
              <a:gd name="T70" fmla="*/ 1530 w 1773"/>
              <a:gd name="T71" fmla="*/ 3413 h 4320"/>
              <a:gd name="T72" fmla="*/ 1505 w 1773"/>
              <a:gd name="T73" fmla="*/ 3512 h 4320"/>
              <a:gd name="T74" fmla="*/ 1456 w 1773"/>
              <a:gd name="T75" fmla="*/ 3595 h 4320"/>
              <a:gd name="T76" fmla="*/ 1390 w 1773"/>
              <a:gd name="T77" fmla="*/ 3669 h 4320"/>
              <a:gd name="T78" fmla="*/ 1311 w 1773"/>
              <a:gd name="T79" fmla="*/ 3736 h 4320"/>
              <a:gd name="T80" fmla="*/ 1227 w 1773"/>
              <a:gd name="T81" fmla="*/ 3800 h 4320"/>
              <a:gd name="T82" fmla="*/ 1145 w 1773"/>
              <a:gd name="T83" fmla="*/ 3864 h 4320"/>
              <a:gd name="T84" fmla="*/ 1069 w 1773"/>
              <a:gd name="T85" fmla="*/ 3933 h 4320"/>
              <a:gd name="T86" fmla="*/ 1007 w 1773"/>
              <a:gd name="T87" fmla="*/ 4008 h 4320"/>
              <a:gd name="T88" fmla="*/ 957 w 1773"/>
              <a:gd name="T89" fmla="*/ 4103 h 4320"/>
              <a:gd name="T90" fmla="*/ 921 w 1773"/>
              <a:gd name="T91" fmla="*/ 4209 h 4320"/>
              <a:gd name="T92" fmla="*/ 891 w 1773"/>
              <a:gd name="T93" fmla="*/ 4320 h 4320"/>
              <a:gd name="T94" fmla="*/ 0 w 1773"/>
              <a:gd name="T95" fmla="*/ 0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1773" h="4320">
                <a:moveTo>
                  <a:pt x="0" y="0"/>
                </a:moveTo>
                <a:lnTo>
                  <a:pt x="891" y="0"/>
                </a:lnTo>
                <a:lnTo>
                  <a:pt x="906" y="56"/>
                </a:lnTo>
                <a:lnTo>
                  <a:pt x="921" y="111"/>
                </a:lnTo>
                <a:lnTo>
                  <a:pt x="938" y="165"/>
                </a:lnTo>
                <a:lnTo>
                  <a:pt x="957" y="217"/>
                </a:lnTo>
                <a:lnTo>
                  <a:pt x="980" y="266"/>
                </a:lnTo>
                <a:lnTo>
                  <a:pt x="1007" y="312"/>
                </a:lnTo>
                <a:lnTo>
                  <a:pt x="1036" y="351"/>
                </a:lnTo>
                <a:lnTo>
                  <a:pt x="1069" y="387"/>
                </a:lnTo>
                <a:lnTo>
                  <a:pt x="1105" y="422"/>
                </a:lnTo>
                <a:lnTo>
                  <a:pt x="1145" y="456"/>
                </a:lnTo>
                <a:lnTo>
                  <a:pt x="1185" y="487"/>
                </a:lnTo>
                <a:lnTo>
                  <a:pt x="1227" y="520"/>
                </a:lnTo>
                <a:lnTo>
                  <a:pt x="1270" y="551"/>
                </a:lnTo>
                <a:lnTo>
                  <a:pt x="1311" y="584"/>
                </a:lnTo>
                <a:lnTo>
                  <a:pt x="1352" y="617"/>
                </a:lnTo>
                <a:lnTo>
                  <a:pt x="1390" y="651"/>
                </a:lnTo>
                <a:lnTo>
                  <a:pt x="1425" y="687"/>
                </a:lnTo>
                <a:lnTo>
                  <a:pt x="1456" y="725"/>
                </a:lnTo>
                <a:lnTo>
                  <a:pt x="1484" y="765"/>
                </a:lnTo>
                <a:lnTo>
                  <a:pt x="1505" y="808"/>
                </a:lnTo>
                <a:lnTo>
                  <a:pt x="1521" y="856"/>
                </a:lnTo>
                <a:lnTo>
                  <a:pt x="1530" y="907"/>
                </a:lnTo>
                <a:lnTo>
                  <a:pt x="1534" y="960"/>
                </a:lnTo>
                <a:lnTo>
                  <a:pt x="1534" y="1013"/>
                </a:lnTo>
                <a:lnTo>
                  <a:pt x="1530" y="1068"/>
                </a:lnTo>
                <a:lnTo>
                  <a:pt x="1523" y="1125"/>
                </a:lnTo>
                <a:lnTo>
                  <a:pt x="1515" y="1181"/>
                </a:lnTo>
                <a:lnTo>
                  <a:pt x="1508" y="1237"/>
                </a:lnTo>
                <a:lnTo>
                  <a:pt x="1501" y="1293"/>
                </a:lnTo>
                <a:lnTo>
                  <a:pt x="1496" y="1350"/>
                </a:lnTo>
                <a:lnTo>
                  <a:pt x="1494" y="1405"/>
                </a:lnTo>
                <a:lnTo>
                  <a:pt x="1497" y="1458"/>
                </a:lnTo>
                <a:lnTo>
                  <a:pt x="1504" y="1511"/>
                </a:lnTo>
                <a:lnTo>
                  <a:pt x="1517" y="1560"/>
                </a:lnTo>
                <a:lnTo>
                  <a:pt x="1535" y="1610"/>
                </a:lnTo>
                <a:lnTo>
                  <a:pt x="1557" y="1659"/>
                </a:lnTo>
                <a:lnTo>
                  <a:pt x="1583" y="1708"/>
                </a:lnTo>
                <a:lnTo>
                  <a:pt x="1611" y="1757"/>
                </a:lnTo>
                <a:lnTo>
                  <a:pt x="1640" y="1807"/>
                </a:lnTo>
                <a:lnTo>
                  <a:pt x="1669" y="1855"/>
                </a:lnTo>
                <a:lnTo>
                  <a:pt x="1696" y="1905"/>
                </a:lnTo>
                <a:lnTo>
                  <a:pt x="1721" y="1954"/>
                </a:lnTo>
                <a:lnTo>
                  <a:pt x="1742" y="2006"/>
                </a:lnTo>
                <a:lnTo>
                  <a:pt x="1759" y="2057"/>
                </a:lnTo>
                <a:lnTo>
                  <a:pt x="1769" y="2108"/>
                </a:lnTo>
                <a:lnTo>
                  <a:pt x="1773" y="2160"/>
                </a:lnTo>
                <a:lnTo>
                  <a:pt x="1769" y="2212"/>
                </a:lnTo>
                <a:lnTo>
                  <a:pt x="1759" y="2263"/>
                </a:lnTo>
                <a:lnTo>
                  <a:pt x="1742" y="2314"/>
                </a:lnTo>
                <a:lnTo>
                  <a:pt x="1721" y="2366"/>
                </a:lnTo>
                <a:lnTo>
                  <a:pt x="1696" y="2415"/>
                </a:lnTo>
                <a:lnTo>
                  <a:pt x="1669" y="2465"/>
                </a:lnTo>
                <a:lnTo>
                  <a:pt x="1640" y="2513"/>
                </a:lnTo>
                <a:lnTo>
                  <a:pt x="1611" y="2563"/>
                </a:lnTo>
                <a:lnTo>
                  <a:pt x="1583" y="2612"/>
                </a:lnTo>
                <a:lnTo>
                  <a:pt x="1557" y="2661"/>
                </a:lnTo>
                <a:lnTo>
                  <a:pt x="1535" y="2710"/>
                </a:lnTo>
                <a:lnTo>
                  <a:pt x="1517" y="2760"/>
                </a:lnTo>
                <a:lnTo>
                  <a:pt x="1504" y="2809"/>
                </a:lnTo>
                <a:lnTo>
                  <a:pt x="1497" y="2862"/>
                </a:lnTo>
                <a:lnTo>
                  <a:pt x="1494" y="2915"/>
                </a:lnTo>
                <a:lnTo>
                  <a:pt x="1496" y="2970"/>
                </a:lnTo>
                <a:lnTo>
                  <a:pt x="1501" y="3027"/>
                </a:lnTo>
                <a:lnTo>
                  <a:pt x="1508" y="3083"/>
                </a:lnTo>
                <a:lnTo>
                  <a:pt x="1515" y="3139"/>
                </a:lnTo>
                <a:lnTo>
                  <a:pt x="1523" y="3195"/>
                </a:lnTo>
                <a:lnTo>
                  <a:pt x="1530" y="3252"/>
                </a:lnTo>
                <a:lnTo>
                  <a:pt x="1534" y="3307"/>
                </a:lnTo>
                <a:lnTo>
                  <a:pt x="1534" y="3360"/>
                </a:lnTo>
                <a:lnTo>
                  <a:pt x="1530" y="3413"/>
                </a:lnTo>
                <a:lnTo>
                  <a:pt x="1521" y="3464"/>
                </a:lnTo>
                <a:lnTo>
                  <a:pt x="1505" y="3512"/>
                </a:lnTo>
                <a:lnTo>
                  <a:pt x="1484" y="3555"/>
                </a:lnTo>
                <a:lnTo>
                  <a:pt x="1456" y="3595"/>
                </a:lnTo>
                <a:lnTo>
                  <a:pt x="1425" y="3633"/>
                </a:lnTo>
                <a:lnTo>
                  <a:pt x="1390" y="3669"/>
                </a:lnTo>
                <a:lnTo>
                  <a:pt x="1352" y="3703"/>
                </a:lnTo>
                <a:lnTo>
                  <a:pt x="1311" y="3736"/>
                </a:lnTo>
                <a:lnTo>
                  <a:pt x="1270" y="3769"/>
                </a:lnTo>
                <a:lnTo>
                  <a:pt x="1227" y="3800"/>
                </a:lnTo>
                <a:lnTo>
                  <a:pt x="1185" y="3833"/>
                </a:lnTo>
                <a:lnTo>
                  <a:pt x="1145" y="3864"/>
                </a:lnTo>
                <a:lnTo>
                  <a:pt x="1105" y="3898"/>
                </a:lnTo>
                <a:lnTo>
                  <a:pt x="1069" y="3933"/>
                </a:lnTo>
                <a:lnTo>
                  <a:pt x="1036" y="3969"/>
                </a:lnTo>
                <a:lnTo>
                  <a:pt x="1007" y="4008"/>
                </a:lnTo>
                <a:lnTo>
                  <a:pt x="980" y="4054"/>
                </a:lnTo>
                <a:lnTo>
                  <a:pt x="957" y="4103"/>
                </a:lnTo>
                <a:lnTo>
                  <a:pt x="938" y="4155"/>
                </a:lnTo>
                <a:lnTo>
                  <a:pt x="921" y="4209"/>
                </a:lnTo>
                <a:lnTo>
                  <a:pt x="906" y="4264"/>
                </a:lnTo>
                <a:lnTo>
                  <a:pt x="891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5" name="Freeform 11">
            <a:extLst>
              <a:ext uri="{FF2B5EF4-FFF2-40B4-BE49-F238E27FC236}">
                <a16:creationId xmlns:a16="http://schemas.microsoft.com/office/drawing/2014/main" id="{A2B37FCB-C2FF-4F4F-B409-73050895A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638" y="0"/>
            <a:ext cx="1235075" cy="6858000"/>
          </a:xfrm>
          <a:custGeom>
            <a:avLst/>
            <a:gdLst>
              <a:gd name="T0" fmla="*/ 188 w 1037"/>
              <a:gd name="T1" fmla="*/ 55 h 4320"/>
              <a:gd name="T2" fmla="*/ 234 w 1037"/>
              <a:gd name="T3" fmla="*/ 223 h 4320"/>
              <a:gd name="T4" fmla="*/ 292 w 1037"/>
              <a:gd name="T5" fmla="*/ 381 h 4320"/>
              <a:gd name="T6" fmla="*/ 382 w 1037"/>
              <a:gd name="T7" fmla="*/ 503 h 4320"/>
              <a:gd name="T8" fmla="*/ 502 w 1037"/>
              <a:gd name="T9" fmla="*/ 603 h 4320"/>
              <a:gd name="T10" fmla="*/ 628 w 1037"/>
              <a:gd name="T11" fmla="*/ 700 h 4320"/>
              <a:gd name="T12" fmla="*/ 736 w 1037"/>
              <a:gd name="T13" fmla="*/ 808 h 4320"/>
              <a:gd name="T14" fmla="*/ 800 w 1037"/>
              <a:gd name="T15" fmla="*/ 937 h 4320"/>
              <a:gd name="T16" fmla="*/ 812 w 1037"/>
              <a:gd name="T17" fmla="*/ 1085 h 4320"/>
              <a:gd name="T18" fmla="*/ 796 w 1037"/>
              <a:gd name="T19" fmla="*/ 1242 h 4320"/>
              <a:gd name="T20" fmla="*/ 778 w 1037"/>
              <a:gd name="T21" fmla="*/ 1401 h 4320"/>
              <a:gd name="T22" fmla="*/ 784 w 1037"/>
              <a:gd name="T23" fmla="*/ 1551 h 4320"/>
              <a:gd name="T24" fmla="*/ 841 w 1037"/>
              <a:gd name="T25" fmla="*/ 1702 h 4320"/>
              <a:gd name="T26" fmla="*/ 926 w 1037"/>
              <a:gd name="T27" fmla="*/ 1851 h 4320"/>
              <a:gd name="T28" fmla="*/ 1003 w 1037"/>
              <a:gd name="T29" fmla="*/ 2003 h 4320"/>
              <a:gd name="T30" fmla="*/ 1037 w 1037"/>
              <a:gd name="T31" fmla="*/ 2160 h 4320"/>
              <a:gd name="T32" fmla="*/ 1003 w 1037"/>
              <a:gd name="T33" fmla="*/ 2317 h 4320"/>
              <a:gd name="T34" fmla="*/ 926 w 1037"/>
              <a:gd name="T35" fmla="*/ 2469 h 4320"/>
              <a:gd name="T36" fmla="*/ 841 w 1037"/>
              <a:gd name="T37" fmla="*/ 2618 h 4320"/>
              <a:gd name="T38" fmla="*/ 784 w 1037"/>
              <a:gd name="T39" fmla="*/ 2769 h 4320"/>
              <a:gd name="T40" fmla="*/ 778 w 1037"/>
              <a:gd name="T41" fmla="*/ 2919 h 4320"/>
              <a:gd name="T42" fmla="*/ 796 w 1037"/>
              <a:gd name="T43" fmla="*/ 3078 h 4320"/>
              <a:gd name="T44" fmla="*/ 812 w 1037"/>
              <a:gd name="T45" fmla="*/ 3235 h 4320"/>
              <a:gd name="T46" fmla="*/ 800 w 1037"/>
              <a:gd name="T47" fmla="*/ 3383 h 4320"/>
              <a:gd name="T48" fmla="*/ 736 w 1037"/>
              <a:gd name="T49" fmla="*/ 3512 h 4320"/>
              <a:gd name="T50" fmla="*/ 628 w 1037"/>
              <a:gd name="T51" fmla="*/ 3620 h 4320"/>
              <a:gd name="T52" fmla="*/ 502 w 1037"/>
              <a:gd name="T53" fmla="*/ 3717 h 4320"/>
              <a:gd name="T54" fmla="*/ 382 w 1037"/>
              <a:gd name="T55" fmla="*/ 3817 h 4320"/>
              <a:gd name="T56" fmla="*/ 292 w 1037"/>
              <a:gd name="T57" fmla="*/ 3939 h 4320"/>
              <a:gd name="T58" fmla="*/ 234 w 1037"/>
              <a:gd name="T59" fmla="*/ 4097 h 4320"/>
              <a:gd name="T60" fmla="*/ 188 w 1037"/>
              <a:gd name="T61" fmla="*/ 4265 h 4320"/>
              <a:gd name="T62" fmla="*/ 17 w 1037"/>
              <a:gd name="T63" fmla="*/ 4278 h 4320"/>
              <a:gd name="T64" fmla="*/ 60 w 1037"/>
              <a:gd name="T65" fmla="*/ 4131 h 4320"/>
              <a:gd name="T66" fmla="*/ 109 w 1037"/>
              <a:gd name="T67" fmla="*/ 3964 h 4320"/>
              <a:gd name="T68" fmla="*/ 186 w 1037"/>
              <a:gd name="T69" fmla="*/ 3804 h 4320"/>
              <a:gd name="T70" fmla="*/ 303 w 1037"/>
              <a:gd name="T71" fmla="*/ 3672 h 4320"/>
              <a:gd name="T72" fmla="*/ 438 w 1037"/>
              <a:gd name="T73" fmla="*/ 3565 h 4320"/>
              <a:gd name="T74" fmla="*/ 561 w 1037"/>
              <a:gd name="T75" fmla="*/ 3466 h 4320"/>
              <a:gd name="T76" fmla="*/ 638 w 1037"/>
              <a:gd name="T77" fmla="*/ 3367 h 4320"/>
              <a:gd name="T78" fmla="*/ 654 w 1037"/>
              <a:gd name="T79" fmla="*/ 3265 h 4320"/>
              <a:gd name="T80" fmla="*/ 642 w 1037"/>
              <a:gd name="T81" fmla="*/ 3137 h 4320"/>
              <a:gd name="T82" fmla="*/ 620 w 1037"/>
              <a:gd name="T83" fmla="*/ 2952 h 4320"/>
              <a:gd name="T84" fmla="*/ 628 w 1037"/>
              <a:gd name="T85" fmla="*/ 2737 h 4320"/>
              <a:gd name="T86" fmla="*/ 685 w 1037"/>
              <a:gd name="T87" fmla="*/ 2574 h 4320"/>
              <a:gd name="T88" fmla="*/ 767 w 1037"/>
              <a:gd name="T89" fmla="*/ 2423 h 4320"/>
              <a:gd name="T90" fmla="*/ 834 w 1037"/>
              <a:gd name="T91" fmla="*/ 2303 h 4320"/>
              <a:gd name="T92" fmla="*/ 873 w 1037"/>
              <a:gd name="T93" fmla="*/ 2194 h 4320"/>
              <a:gd name="T94" fmla="*/ 864 w 1037"/>
              <a:gd name="T95" fmla="*/ 2092 h 4320"/>
              <a:gd name="T96" fmla="*/ 813 w 1037"/>
              <a:gd name="T97" fmla="*/ 1978 h 4320"/>
              <a:gd name="T98" fmla="*/ 739 w 1037"/>
              <a:gd name="T99" fmla="*/ 1848 h 4320"/>
              <a:gd name="T100" fmla="*/ 661 w 1037"/>
              <a:gd name="T101" fmla="*/ 1694 h 4320"/>
              <a:gd name="T102" fmla="*/ 618 w 1037"/>
              <a:gd name="T103" fmla="*/ 1511 h 4320"/>
              <a:gd name="T104" fmla="*/ 626 w 1037"/>
              <a:gd name="T105" fmla="*/ 1299 h 4320"/>
              <a:gd name="T106" fmla="*/ 647 w 1037"/>
              <a:gd name="T107" fmla="*/ 1139 h 4320"/>
              <a:gd name="T108" fmla="*/ 652 w 1037"/>
              <a:gd name="T109" fmla="*/ 1018 h 4320"/>
              <a:gd name="T110" fmla="*/ 620 w 1037"/>
              <a:gd name="T111" fmla="*/ 920 h 4320"/>
              <a:gd name="T112" fmla="*/ 523 w 1037"/>
              <a:gd name="T113" fmla="*/ 822 h 4320"/>
              <a:gd name="T114" fmla="*/ 392 w 1037"/>
              <a:gd name="T115" fmla="*/ 721 h 4320"/>
              <a:gd name="T116" fmla="*/ 261 w 1037"/>
              <a:gd name="T117" fmla="*/ 607 h 4320"/>
              <a:gd name="T118" fmla="*/ 156 w 1037"/>
              <a:gd name="T119" fmla="*/ 465 h 4320"/>
              <a:gd name="T120" fmla="*/ 90 w 1037"/>
              <a:gd name="T121" fmla="*/ 301 h 4320"/>
              <a:gd name="T122" fmla="*/ 46 w 1037"/>
              <a:gd name="T123" fmla="*/ 137 h 4320"/>
              <a:gd name="T124" fmla="*/ 0 w 1037"/>
              <a:gd name="T125" fmla="*/ 0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037" h="4320">
                <a:moveTo>
                  <a:pt x="0" y="0"/>
                </a:moveTo>
                <a:lnTo>
                  <a:pt x="171" y="0"/>
                </a:lnTo>
                <a:lnTo>
                  <a:pt x="188" y="55"/>
                </a:lnTo>
                <a:lnTo>
                  <a:pt x="204" y="110"/>
                </a:lnTo>
                <a:lnTo>
                  <a:pt x="220" y="166"/>
                </a:lnTo>
                <a:lnTo>
                  <a:pt x="234" y="223"/>
                </a:lnTo>
                <a:lnTo>
                  <a:pt x="251" y="278"/>
                </a:lnTo>
                <a:lnTo>
                  <a:pt x="269" y="331"/>
                </a:lnTo>
                <a:lnTo>
                  <a:pt x="292" y="381"/>
                </a:lnTo>
                <a:lnTo>
                  <a:pt x="319" y="427"/>
                </a:lnTo>
                <a:lnTo>
                  <a:pt x="349" y="466"/>
                </a:lnTo>
                <a:lnTo>
                  <a:pt x="382" y="503"/>
                </a:lnTo>
                <a:lnTo>
                  <a:pt x="420" y="537"/>
                </a:lnTo>
                <a:lnTo>
                  <a:pt x="460" y="571"/>
                </a:lnTo>
                <a:lnTo>
                  <a:pt x="502" y="603"/>
                </a:lnTo>
                <a:lnTo>
                  <a:pt x="544" y="635"/>
                </a:lnTo>
                <a:lnTo>
                  <a:pt x="587" y="668"/>
                </a:lnTo>
                <a:lnTo>
                  <a:pt x="628" y="700"/>
                </a:lnTo>
                <a:lnTo>
                  <a:pt x="667" y="734"/>
                </a:lnTo>
                <a:lnTo>
                  <a:pt x="703" y="771"/>
                </a:lnTo>
                <a:lnTo>
                  <a:pt x="736" y="808"/>
                </a:lnTo>
                <a:lnTo>
                  <a:pt x="763" y="848"/>
                </a:lnTo>
                <a:lnTo>
                  <a:pt x="786" y="893"/>
                </a:lnTo>
                <a:lnTo>
                  <a:pt x="800" y="937"/>
                </a:lnTo>
                <a:lnTo>
                  <a:pt x="809" y="986"/>
                </a:lnTo>
                <a:lnTo>
                  <a:pt x="813" y="1034"/>
                </a:lnTo>
                <a:lnTo>
                  <a:pt x="812" y="1085"/>
                </a:lnTo>
                <a:lnTo>
                  <a:pt x="808" y="1136"/>
                </a:lnTo>
                <a:lnTo>
                  <a:pt x="803" y="1189"/>
                </a:lnTo>
                <a:lnTo>
                  <a:pt x="796" y="1242"/>
                </a:lnTo>
                <a:lnTo>
                  <a:pt x="788" y="1295"/>
                </a:lnTo>
                <a:lnTo>
                  <a:pt x="782" y="1348"/>
                </a:lnTo>
                <a:lnTo>
                  <a:pt x="778" y="1401"/>
                </a:lnTo>
                <a:lnTo>
                  <a:pt x="775" y="1452"/>
                </a:lnTo>
                <a:lnTo>
                  <a:pt x="778" y="1502"/>
                </a:lnTo>
                <a:lnTo>
                  <a:pt x="784" y="1551"/>
                </a:lnTo>
                <a:lnTo>
                  <a:pt x="797" y="1602"/>
                </a:lnTo>
                <a:lnTo>
                  <a:pt x="817" y="1652"/>
                </a:lnTo>
                <a:lnTo>
                  <a:pt x="841" y="1702"/>
                </a:lnTo>
                <a:lnTo>
                  <a:pt x="868" y="1752"/>
                </a:lnTo>
                <a:lnTo>
                  <a:pt x="896" y="1801"/>
                </a:lnTo>
                <a:lnTo>
                  <a:pt x="926" y="1851"/>
                </a:lnTo>
                <a:lnTo>
                  <a:pt x="953" y="1901"/>
                </a:lnTo>
                <a:lnTo>
                  <a:pt x="980" y="1952"/>
                </a:lnTo>
                <a:lnTo>
                  <a:pt x="1003" y="2003"/>
                </a:lnTo>
                <a:lnTo>
                  <a:pt x="1021" y="2054"/>
                </a:lnTo>
                <a:lnTo>
                  <a:pt x="1031" y="2106"/>
                </a:lnTo>
                <a:lnTo>
                  <a:pt x="1037" y="2160"/>
                </a:lnTo>
                <a:lnTo>
                  <a:pt x="1031" y="2214"/>
                </a:lnTo>
                <a:lnTo>
                  <a:pt x="1021" y="2266"/>
                </a:lnTo>
                <a:lnTo>
                  <a:pt x="1003" y="2317"/>
                </a:lnTo>
                <a:lnTo>
                  <a:pt x="980" y="2368"/>
                </a:lnTo>
                <a:lnTo>
                  <a:pt x="953" y="2419"/>
                </a:lnTo>
                <a:lnTo>
                  <a:pt x="926" y="2469"/>
                </a:lnTo>
                <a:lnTo>
                  <a:pt x="896" y="2519"/>
                </a:lnTo>
                <a:lnTo>
                  <a:pt x="868" y="2568"/>
                </a:lnTo>
                <a:lnTo>
                  <a:pt x="841" y="2618"/>
                </a:lnTo>
                <a:lnTo>
                  <a:pt x="817" y="2668"/>
                </a:lnTo>
                <a:lnTo>
                  <a:pt x="797" y="2718"/>
                </a:lnTo>
                <a:lnTo>
                  <a:pt x="784" y="2769"/>
                </a:lnTo>
                <a:lnTo>
                  <a:pt x="778" y="2818"/>
                </a:lnTo>
                <a:lnTo>
                  <a:pt x="775" y="2868"/>
                </a:lnTo>
                <a:lnTo>
                  <a:pt x="778" y="2919"/>
                </a:lnTo>
                <a:lnTo>
                  <a:pt x="782" y="2972"/>
                </a:lnTo>
                <a:lnTo>
                  <a:pt x="788" y="3025"/>
                </a:lnTo>
                <a:lnTo>
                  <a:pt x="796" y="3078"/>
                </a:lnTo>
                <a:lnTo>
                  <a:pt x="803" y="3131"/>
                </a:lnTo>
                <a:lnTo>
                  <a:pt x="808" y="3184"/>
                </a:lnTo>
                <a:lnTo>
                  <a:pt x="812" y="3235"/>
                </a:lnTo>
                <a:lnTo>
                  <a:pt x="813" y="3286"/>
                </a:lnTo>
                <a:lnTo>
                  <a:pt x="809" y="3334"/>
                </a:lnTo>
                <a:lnTo>
                  <a:pt x="800" y="3383"/>
                </a:lnTo>
                <a:lnTo>
                  <a:pt x="786" y="3427"/>
                </a:lnTo>
                <a:lnTo>
                  <a:pt x="763" y="3472"/>
                </a:lnTo>
                <a:lnTo>
                  <a:pt x="736" y="3512"/>
                </a:lnTo>
                <a:lnTo>
                  <a:pt x="703" y="3549"/>
                </a:lnTo>
                <a:lnTo>
                  <a:pt x="667" y="3586"/>
                </a:lnTo>
                <a:lnTo>
                  <a:pt x="628" y="3620"/>
                </a:lnTo>
                <a:lnTo>
                  <a:pt x="587" y="3652"/>
                </a:lnTo>
                <a:lnTo>
                  <a:pt x="544" y="3685"/>
                </a:lnTo>
                <a:lnTo>
                  <a:pt x="502" y="3717"/>
                </a:lnTo>
                <a:lnTo>
                  <a:pt x="460" y="3749"/>
                </a:lnTo>
                <a:lnTo>
                  <a:pt x="420" y="3783"/>
                </a:lnTo>
                <a:lnTo>
                  <a:pt x="382" y="3817"/>
                </a:lnTo>
                <a:lnTo>
                  <a:pt x="349" y="3854"/>
                </a:lnTo>
                <a:lnTo>
                  <a:pt x="319" y="3893"/>
                </a:lnTo>
                <a:lnTo>
                  <a:pt x="292" y="3939"/>
                </a:lnTo>
                <a:lnTo>
                  <a:pt x="269" y="3989"/>
                </a:lnTo>
                <a:lnTo>
                  <a:pt x="251" y="4042"/>
                </a:lnTo>
                <a:lnTo>
                  <a:pt x="234" y="4097"/>
                </a:lnTo>
                <a:lnTo>
                  <a:pt x="220" y="4154"/>
                </a:lnTo>
                <a:lnTo>
                  <a:pt x="204" y="4210"/>
                </a:lnTo>
                <a:lnTo>
                  <a:pt x="188" y="4265"/>
                </a:lnTo>
                <a:lnTo>
                  <a:pt x="171" y="4320"/>
                </a:lnTo>
                <a:lnTo>
                  <a:pt x="0" y="4320"/>
                </a:lnTo>
                <a:lnTo>
                  <a:pt x="17" y="4278"/>
                </a:lnTo>
                <a:lnTo>
                  <a:pt x="33" y="4232"/>
                </a:lnTo>
                <a:lnTo>
                  <a:pt x="46" y="4183"/>
                </a:lnTo>
                <a:lnTo>
                  <a:pt x="60" y="4131"/>
                </a:lnTo>
                <a:lnTo>
                  <a:pt x="75" y="4075"/>
                </a:lnTo>
                <a:lnTo>
                  <a:pt x="90" y="4019"/>
                </a:lnTo>
                <a:lnTo>
                  <a:pt x="109" y="3964"/>
                </a:lnTo>
                <a:lnTo>
                  <a:pt x="129" y="3909"/>
                </a:lnTo>
                <a:lnTo>
                  <a:pt x="156" y="3855"/>
                </a:lnTo>
                <a:lnTo>
                  <a:pt x="186" y="3804"/>
                </a:lnTo>
                <a:lnTo>
                  <a:pt x="222" y="3756"/>
                </a:lnTo>
                <a:lnTo>
                  <a:pt x="261" y="3713"/>
                </a:lnTo>
                <a:lnTo>
                  <a:pt x="303" y="3672"/>
                </a:lnTo>
                <a:lnTo>
                  <a:pt x="348" y="3634"/>
                </a:lnTo>
                <a:lnTo>
                  <a:pt x="392" y="3599"/>
                </a:lnTo>
                <a:lnTo>
                  <a:pt x="438" y="3565"/>
                </a:lnTo>
                <a:lnTo>
                  <a:pt x="482" y="3531"/>
                </a:lnTo>
                <a:lnTo>
                  <a:pt x="523" y="3499"/>
                </a:lnTo>
                <a:lnTo>
                  <a:pt x="561" y="3466"/>
                </a:lnTo>
                <a:lnTo>
                  <a:pt x="594" y="3434"/>
                </a:lnTo>
                <a:lnTo>
                  <a:pt x="620" y="3400"/>
                </a:lnTo>
                <a:lnTo>
                  <a:pt x="638" y="3367"/>
                </a:lnTo>
                <a:lnTo>
                  <a:pt x="647" y="3336"/>
                </a:lnTo>
                <a:lnTo>
                  <a:pt x="652" y="3302"/>
                </a:lnTo>
                <a:lnTo>
                  <a:pt x="654" y="3265"/>
                </a:lnTo>
                <a:lnTo>
                  <a:pt x="651" y="3224"/>
                </a:lnTo>
                <a:lnTo>
                  <a:pt x="647" y="3181"/>
                </a:lnTo>
                <a:lnTo>
                  <a:pt x="642" y="3137"/>
                </a:lnTo>
                <a:lnTo>
                  <a:pt x="637" y="3091"/>
                </a:lnTo>
                <a:lnTo>
                  <a:pt x="626" y="3021"/>
                </a:lnTo>
                <a:lnTo>
                  <a:pt x="620" y="2952"/>
                </a:lnTo>
                <a:lnTo>
                  <a:pt x="616" y="2881"/>
                </a:lnTo>
                <a:lnTo>
                  <a:pt x="618" y="2809"/>
                </a:lnTo>
                <a:lnTo>
                  <a:pt x="628" y="2737"/>
                </a:lnTo>
                <a:lnTo>
                  <a:pt x="642" y="2681"/>
                </a:lnTo>
                <a:lnTo>
                  <a:pt x="661" y="2626"/>
                </a:lnTo>
                <a:lnTo>
                  <a:pt x="685" y="2574"/>
                </a:lnTo>
                <a:lnTo>
                  <a:pt x="711" y="2521"/>
                </a:lnTo>
                <a:lnTo>
                  <a:pt x="739" y="2472"/>
                </a:lnTo>
                <a:lnTo>
                  <a:pt x="767" y="2423"/>
                </a:lnTo>
                <a:lnTo>
                  <a:pt x="791" y="2381"/>
                </a:lnTo>
                <a:lnTo>
                  <a:pt x="813" y="2342"/>
                </a:lnTo>
                <a:lnTo>
                  <a:pt x="834" y="2303"/>
                </a:lnTo>
                <a:lnTo>
                  <a:pt x="851" y="2265"/>
                </a:lnTo>
                <a:lnTo>
                  <a:pt x="864" y="2228"/>
                </a:lnTo>
                <a:lnTo>
                  <a:pt x="873" y="2194"/>
                </a:lnTo>
                <a:lnTo>
                  <a:pt x="876" y="2160"/>
                </a:lnTo>
                <a:lnTo>
                  <a:pt x="873" y="2126"/>
                </a:lnTo>
                <a:lnTo>
                  <a:pt x="864" y="2092"/>
                </a:lnTo>
                <a:lnTo>
                  <a:pt x="851" y="2055"/>
                </a:lnTo>
                <a:lnTo>
                  <a:pt x="834" y="2017"/>
                </a:lnTo>
                <a:lnTo>
                  <a:pt x="813" y="1978"/>
                </a:lnTo>
                <a:lnTo>
                  <a:pt x="791" y="1939"/>
                </a:lnTo>
                <a:lnTo>
                  <a:pt x="767" y="1897"/>
                </a:lnTo>
                <a:lnTo>
                  <a:pt x="739" y="1848"/>
                </a:lnTo>
                <a:lnTo>
                  <a:pt x="711" y="1799"/>
                </a:lnTo>
                <a:lnTo>
                  <a:pt x="685" y="1746"/>
                </a:lnTo>
                <a:lnTo>
                  <a:pt x="661" y="1694"/>
                </a:lnTo>
                <a:lnTo>
                  <a:pt x="642" y="1639"/>
                </a:lnTo>
                <a:lnTo>
                  <a:pt x="628" y="1583"/>
                </a:lnTo>
                <a:lnTo>
                  <a:pt x="618" y="1511"/>
                </a:lnTo>
                <a:lnTo>
                  <a:pt x="616" y="1439"/>
                </a:lnTo>
                <a:lnTo>
                  <a:pt x="620" y="1368"/>
                </a:lnTo>
                <a:lnTo>
                  <a:pt x="626" y="1299"/>
                </a:lnTo>
                <a:lnTo>
                  <a:pt x="637" y="1229"/>
                </a:lnTo>
                <a:lnTo>
                  <a:pt x="642" y="1183"/>
                </a:lnTo>
                <a:lnTo>
                  <a:pt x="647" y="1139"/>
                </a:lnTo>
                <a:lnTo>
                  <a:pt x="651" y="1096"/>
                </a:lnTo>
                <a:lnTo>
                  <a:pt x="654" y="1055"/>
                </a:lnTo>
                <a:lnTo>
                  <a:pt x="652" y="1018"/>
                </a:lnTo>
                <a:lnTo>
                  <a:pt x="647" y="984"/>
                </a:lnTo>
                <a:lnTo>
                  <a:pt x="638" y="953"/>
                </a:lnTo>
                <a:lnTo>
                  <a:pt x="620" y="920"/>
                </a:lnTo>
                <a:lnTo>
                  <a:pt x="594" y="886"/>
                </a:lnTo>
                <a:lnTo>
                  <a:pt x="561" y="854"/>
                </a:lnTo>
                <a:lnTo>
                  <a:pt x="523" y="822"/>
                </a:lnTo>
                <a:lnTo>
                  <a:pt x="482" y="789"/>
                </a:lnTo>
                <a:lnTo>
                  <a:pt x="438" y="755"/>
                </a:lnTo>
                <a:lnTo>
                  <a:pt x="392" y="721"/>
                </a:lnTo>
                <a:lnTo>
                  <a:pt x="348" y="686"/>
                </a:lnTo>
                <a:lnTo>
                  <a:pt x="303" y="648"/>
                </a:lnTo>
                <a:lnTo>
                  <a:pt x="261" y="607"/>
                </a:lnTo>
                <a:lnTo>
                  <a:pt x="222" y="564"/>
                </a:lnTo>
                <a:lnTo>
                  <a:pt x="186" y="516"/>
                </a:lnTo>
                <a:lnTo>
                  <a:pt x="156" y="465"/>
                </a:lnTo>
                <a:lnTo>
                  <a:pt x="129" y="411"/>
                </a:lnTo>
                <a:lnTo>
                  <a:pt x="109" y="356"/>
                </a:lnTo>
                <a:lnTo>
                  <a:pt x="90" y="301"/>
                </a:lnTo>
                <a:lnTo>
                  <a:pt x="75" y="245"/>
                </a:lnTo>
                <a:lnTo>
                  <a:pt x="60" y="189"/>
                </a:lnTo>
                <a:lnTo>
                  <a:pt x="46" y="137"/>
                </a:lnTo>
                <a:lnTo>
                  <a:pt x="33" y="88"/>
                </a:lnTo>
                <a:lnTo>
                  <a:pt x="17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grpSp>
        <p:nvGrpSpPr>
          <p:cNvPr id="6" name="Group 6">
            <a:extLst>
              <a:ext uri="{FF2B5EF4-FFF2-40B4-BE49-F238E27FC236}">
                <a16:creationId xmlns:a16="http://schemas.microsoft.com/office/drawing/2014/main" id="{872D93CD-02EB-4900-95F3-9D14E36FA04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2111375" cy="6858000"/>
            <a:chOff x="0" y="0"/>
            <a:chExt cx="2110979" cy="6858000"/>
          </a:xfrm>
        </p:grpSpPr>
        <p:sp>
          <p:nvSpPr>
            <p:cNvPr id="7" name="Freeform 8">
              <a:extLst>
                <a:ext uri="{FF2B5EF4-FFF2-40B4-BE49-F238E27FC236}">
                  <a16:creationId xmlns:a16="http://schemas.microsoft.com/office/drawing/2014/main" id="{CC38808F-F748-4BA9-AF3C-24722BD11F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110979" cy="6858000"/>
            </a:xfrm>
            <a:custGeom>
              <a:avLst/>
              <a:gdLst>
                <a:gd name="T0" fmla="*/ 891 w 1773"/>
                <a:gd name="T1" fmla="*/ 0 h 4320"/>
                <a:gd name="T2" fmla="*/ 921 w 1773"/>
                <a:gd name="T3" fmla="*/ 111 h 4320"/>
                <a:gd name="T4" fmla="*/ 957 w 1773"/>
                <a:gd name="T5" fmla="*/ 217 h 4320"/>
                <a:gd name="T6" fmla="*/ 1007 w 1773"/>
                <a:gd name="T7" fmla="*/ 312 h 4320"/>
                <a:gd name="T8" fmla="*/ 1069 w 1773"/>
                <a:gd name="T9" fmla="*/ 387 h 4320"/>
                <a:gd name="T10" fmla="*/ 1145 w 1773"/>
                <a:gd name="T11" fmla="*/ 456 h 4320"/>
                <a:gd name="T12" fmla="*/ 1227 w 1773"/>
                <a:gd name="T13" fmla="*/ 520 h 4320"/>
                <a:gd name="T14" fmla="*/ 1311 w 1773"/>
                <a:gd name="T15" fmla="*/ 584 h 4320"/>
                <a:gd name="T16" fmla="*/ 1390 w 1773"/>
                <a:gd name="T17" fmla="*/ 651 h 4320"/>
                <a:gd name="T18" fmla="*/ 1456 w 1773"/>
                <a:gd name="T19" fmla="*/ 725 h 4320"/>
                <a:gd name="T20" fmla="*/ 1505 w 1773"/>
                <a:gd name="T21" fmla="*/ 808 h 4320"/>
                <a:gd name="T22" fmla="*/ 1530 w 1773"/>
                <a:gd name="T23" fmla="*/ 907 h 4320"/>
                <a:gd name="T24" fmla="*/ 1534 w 1773"/>
                <a:gd name="T25" fmla="*/ 1013 h 4320"/>
                <a:gd name="T26" fmla="*/ 1523 w 1773"/>
                <a:gd name="T27" fmla="*/ 1125 h 4320"/>
                <a:gd name="T28" fmla="*/ 1508 w 1773"/>
                <a:gd name="T29" fmla="*/ 1237 h 4320"/>
                <a:gd name="T30" fmla="*/ 1496 w 1773"/>
                <a:gd name="T31" fmla="*/ 1350 h 4320"/>
                <a:gd name="T32" fmla="*/ 1497 w 1773"/>
                <a:gd name="T33" fmla="*/ 1458 h 4320"/>
                <a:gd name="T34" fmla="*/ 1517 w 1773"/>
                <a:gd name="T35" fmla="*/ 1560 h 4320"/>
                <a:gd name="T36" fmla="*/ 1557 w 1773"/>
                <a:gd name="T37" fmla="*/ 1659 h 4320"/>
                <a:gd name="T38" fmla="*/ 1611 w 1773"/>
                <a:gd name="T39" fmla="*/ 1757 h 4320"/>
                <a:gd name="T40" fmla="*/ 1669 w 1773"/>
                <a:gd name="T41" fmla="*/ 1855 h 4320"/>
                <a:gd name="T42" fmla="*/ 1721 w 1773"/>
                <a:gd name="T43" fmla="*/ 1954 h 4320"/>
                <a:gd name="T44" fmla="*/ 1759 w 1773"/>
                <a:gd name="T45" fmla="*/ 2057 h 4320"/>
                <a:gd name="T46" fmla="*/ 1773 w 1773"/>
                <a:gd name="T47" fmla="*/ 2160 h 4320"/>
                <a:gd name="T48" fmla="*/ 1759 w 1773"/>
                <a:gd name="T49" fmla="*/ 2263 h 4320"/>
                <a:gd name="T50" fmla="*/ 1721 w 1773"/>
                <a:gd name="T51" fmla="*/ 2366 h 4320"/>
                <a:gd name="T52" fmla="*/ 1669 w 1773"/>
                <a:gd name="T53" fmla="*/ 2465 h 4320"/>
                <a:gd name="T54" fmla="*/ 1611 w 1773"/>
                <a:gd name="T55" fmla="*/ 2563 h 4320"/>
                <a:gd name="T56" fmla="*/ 1557 w 1773"/>
                <a:gd name="T57" fmla="*/ 2661 h 4320"/>
                <a:gd name="T58" fmla="*/ 1517 w 1773"/>
                <a:gd name="T59" fmla="*/ 2760 h 4320"/>
                <a:gd name="T60" fmla="*/ 1497 w 1773"/>
                <a:gd name="T61" fmla="*/ 2862 h 4320"/>
                <a:gd name="T62" fmla="*/ 1496 w 1773"/>
                <a:gd name="T63" fmla="*/ 2970 h 4320"/>
                <a:gd name="T64" fmla="*/ 1508 w 1773"/>
                <a:gd name="T65" fmla="*/ 3083 h 4320"/>
                <a:gd name="T66" fmla="*/ 1523 w 1773"/>
                <a:gd name="T67" fmla="*/ 3195 h 4320"/>
                <a:gd name="T68" fmla="*/ 1534 w 1773"/>
                <a:gd name="T69" fmla="*/ 3307 h 4320"/>
                <a:gd name="T70" fmla="*/ 1530 w 1773"/>
                <a:gd name="T71" fmla="*/ 3413 h 4320"/>
                <a:gd name="T72" fmla="*/ 1505 w 1773"/>
                <a:gd name="T73" fmla="*/ 3512 h 4320"/>
                <a:gd name="T74" fmla="*/ 1456 w 1773"/>
                <a:gd name="T75" fmla="*/ 3595 h 4320"/>
                <a:gd name="T76" fmla="*/ 1390 w 1773"/>
                <a:gd name="T77" fmla="*/ 3669 h 4320"/>
                <a:gd name="T78" fmla="*/ 1311 w 1773"/>
                <a:gd name="T79" fmla="*/ 3736 h 4320"/>
                <a:gd name="T80" fmla="*/ 1227 w 1773"/>
                <a:gd name="T81" fmla="*/ 3800 h 4320"/>
                <a:gd name="T82" fmla="*/ 1145 w 1773"/>
                <a:gd name="T83" fmla="*/ 3864 h 4320"/>
                <a:gd name="T84" fmla="*/ 1069 w 1773"/>
                <a:gd name="T85" fmla="*/ 3933 h 4320"/>
                <a:gd name="T86" fmla="*/ 1007 w 1773"/>
                <a:gd name="T87" fmla="*/ 4008 h 4320"/>
                <a:gd name="T88" fmla="*/ 957 w 1773"/>
                <a:gd name="T89" fmla="*/ 4103 h 4320"/>
                <a:gd name="T90" fmla="*/ 921 w 1773"/>
                <a:gd name="T91" fmla="*/ 4209 h 4320"/>
                <a:gd name="T92" fmla="*/ 891 w 1773"/>
                <a:gd name="T93" fmla="*/ 4320 h 4320"/>
                <a:gd name="T94" fmla="*/ 0 w 1773"/>
                <a:gd name="T95" fmla="*/ 0 h 4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1">
              <a:extLst>
                <a:ext uri="{FF2B5EF4-FFF2-40B4-BE49-F238E27FC236}">
                  <a16:creationId xmlns:a16="http://schemas.microsoft.com/office/drawing/2014/main" id="{1DDB7C13-B0CB-434E-9942-2880325674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515" y="0"/>
              <a:ext cx="1234843" cy="6858000"/>
            </a:xfrm>
            <a:custGeom>
              <a:avLst/>
              <a:gdLst>
                <a:gd name="T0" fmla="*/ 188 w 1037"/>
                <a:gd name="T1" fmla="*/ 55 h 4320"/>
                <a:gd name="T2" fmla="*/ 234 w 1037"/>
                <a:gd name="T3" fmla="*/ 223 h 4320"/>
                <a:gd name="T4" fmla="*/ 292 w 1037"/>
                <a:gd name="T5" fmla="*/ 381 h 4320"/>
                <a:gd name="T6" fmla="*/ 382 w 1037"/>
                <a:gd name="T7" fmla="*/ 503 h 4320"/>
                <a:gd name="T8" fmla="*/ 502 w 1037"/>
                <a:gd name="T9" fmla="*/ 603 h 4320"/>
                <a:gd name="T10" fmla="*/ 628 w 1037"/>
                <a:gd name="T11" fmla="*/ 700 h 4320"/>
                <a:gd name="T12" fmla="*/ 736 w 1037"/>
                <a:gd name="T13" fmla="*/ 808 h 4320"/>
                <a:gd name="T14" fmla="*/ 800 w 1037"/>
                <a:gd name="T15" fmla="*/ 937 h 4320"/>
                <a:gd name="T16" fmla="*/ 812 w 1037"/>
                <a:gd name="T17" fmla="*/ 1085 h 4320"/>
                <a:gd name="T18" fmla="*/ 796 w 1037"/>
                <a:gd name="T19" fmla="*/ 1242 h 4320"/>
                <a:gd name="T20" fmla="*/ 778 w 1037"/>
                <a:gd name="T21" fmla="*/ 1401 h 4320"/>
                <a:gd name="T22" fmla="*/ 784 w 1037"/>
                <a:gd name="T23" fmla="*/ 1551 h 4320"/>
                <a:gd name="T24" fmla="*/ 841 w 1037"/>
                <a:gd name="T25" fmla="*/ 1702 h 4320"/>
                <a:gd name="T26" fmla="*/ 926 w 1037"/>
                <a:gd name="T27" fmla="*/ 1851 h 4320"/>
                <a:gd name="T28" fmla="*/ 1003 w 1037"/>
                <a:gd name="T29" fmla="*/ 2003 h 4320"/>
                <a:gd name="T30" fmla="*/ 1037 w 1037"/>
                <a:gd name="T31" fmla="*/ 2160 h 4320"/>
                <a:gd name="T32" fmla="*/ 1003 w 1037"/>
                <a:gd name="T33" fmla="*/ 2317 h 4320"/>
                <a:gd name="T34" fmla="*/ 926 w 1037"/>
                <a:gd name="T35" fmla="*/ 2469 h 4320"/>
                <a:gd name="T36" fmla="*/ 841 w 1037"/>
                <a:gd name="T37" fmla="*/ 2618 h 4320"/>
                <a:gd name="T38" fmla="*/ 784 w 1037"/>
                <a:gd name="T39" fmla="*/ 2769 h 4320"/>
                <a:gd name="T40" fmla="*/ 778 w 1037"/>
                <a:gd name="T41" fmla="*/ 2919 h 4320"/>
                <a:gd name="T42" fmla="*/ 796 w 1037"/>
                <a:gd name="T43" fmla="*/ 3078 h 4320"/>
                <a:gd name="T44" fmla="*/ 812 w 1037"/>
                <a:gd name="T45" fmla="*/ 3235 h 4320"/>
                <a:gd name="T46" fmla="*/ 800 w 1037"/>
                <a:gd name="T47" fmla="*/ 3383 h 4320"/>
                <a:gd name="T48" fmla="*/ 736 w 1037"/>
                <a:gd name="T49" fmla="*/ 3512 h 4320"/>
                <a:gd name="T50" fmla="*/ 628 w 1037"/>
                <a:gd name="T51" fmla="*/ 3620 h 4320"/>
                <a:gd name="T52" fmla="*/ 502 w 1037"/>
                <a:gd name="T53" fmla="*/ 3717 h 4320"/>
                <a:gd name="T54" fmla="*/ 382 w 1037"/>
                <a:gd name="T55" fmla="*/ 3817 h 4320"/>
                <a:gd name="T56" fmla="*/ 292 w 1037"/>
                <a:gd name="T57" fmla="*/ 3939 h 4320"/>
                <a:gd name="T58" fmla="*/ 234 w 1037"/>
                <a:gd name="T59" fmla="*/ 4097 h 4320"/>
                <a:gd name="T60" fmla="*/ 188 w 1037"/>
                <a:gd name="T61" fmla="*/ 4265 h 4320"/>
                <a:gd name="T62" fmla="*/ 17 w 1037"/>
                <a:gd name="T63" fmla="*/ 4278 h 4320"/>
                <a:gd name="T64" fmla="*/ 60 w 1037"/>
                <a:gd name="T65" fmla="*/ 4131 h 4320"/>
                <a:gd name="T66" fmla="*/ 109 w 1037"/>
                <a:gd name="T67" fmla="*/ 3964 h 4320"/>
                <a:gd name="T68" fmla="*/ 186 w 1037"/>
                <a:gd name="T69" fmla="*/ 3804 h 4320"/>
                <a:gd name="T70" fmla="*/ 303 w 1037"/>
                <a:gd name="T71" fmla="*/ 3672 h 4320"/>
                <a:gd name="T72" fmla="*/ 438 w 1037"/>
                <a:gd name="T73" fmla="*/ 3565 h 4320"/>
                <a:gd name="T74" fmla="*/ 561 w 1037"/>
                <a:gd name="T75" fmla="*/ 3466 h 4320"/>
                <a:gd name="T76" fmla="*/ 638 w 1037"/>
                <a:gd name="T77" fmla="*/ 3367 h 4320"/>
                <a:gd name="T78" fmla="*/ 654 w 1037"/>
                <a:gd name="T79" fmla="*/ 3265 h 4320"/>
                <a:gd name="T80" fmla="*/ 642 w 1037"/>
                <a:gd name="T81" fmla="*/ 3137 h 4320"/>
                <a:gd name="T82" fmla="*/ 620 w 1037"/>
                <a:gd name="T83" fmla="*/ 2952 h 4320"/>
                <a:gd name="T84" fmla="*/ 628 w 1037"/>
                <a:gd name="T85" fmla="*/ 2737 h 4320"/>
                <a:gd name="T86" fmla="*/ 685 w 1037"/>
                <a:gd name="T87" fmla="*/ 2574 h 4320"/>
                <a:gd name="T88" fmla="*/ 767 w 1037"/>
                <a:gd name="T89" fmla="*/ 2423 h 4320"/>
                <a:gd name="T90" fmla="*/ 834 w 1037"/>
                <a:gd name="T91" fmla="*/ 2303 h 4320"/>
                <a:gd name="T92" fmla="*/ 873 w 1037"/>
                <a:gd name="T93" fmla="*/ 2194 h 4320"/>
                <a:gd name="T94" fmla="*/ 864 w 1037"/>
                <a:gd name="T95" fmla="*/ 2092 h 4320"/>
                <a:gd name="T96" fmla="*/ 813 w 1037"/>
                <a:gd name="T97" fmla="*/ 1978 h 4320"/>
                <a:gd name="T98" fmla="*/ 739 w 1037"/>
                <a:gd name="T99" fmla="*/ 1848 h 4320"/>
                <a:gd name="T100" fmla="*/ 661 w 1037"/>
                <a:gd name="T101" fmla="*/ 1694 h 4320"/>
                <a:gd name="T102" fmla="*/ 618 w 1037"/>
                <a:gd name="T103" fmla="*/ 1511 h 4320"/>
                <a:gd name="T104" fmla="*/ 626 w 1037"/>
                <a:gd name="T105" fmla="*/ 1299 h 4320"/>
                <a:gd name="T106" fmla="*/ 647 w 1037"/>
                <a:gd name="T107" fmla="*/ 1139 h 4320"/>
                <a:gd name="T108" fmla="*/ 652 w 1037"/>
                <a:gd name="T109" fmla="*/ 1018 h 4320"/>
                <a:gd name="T110" fmla="*/ 620 w 1037"/>
                <a:gd name="T111" fmla="*/ 920 h 4320"/>
                <a:gd name="T112" fmla="*/ 523 w 1037"/>
                <a:gd name="T113" fmla="*/ 822 h 4320"/>
                <a:gd name="T114" fmla="*/ 392 w 1037"/>
                <a:gd name="T115" fmla="*/ 721 h 4320"/>
                <a:gd name="T116" fmla="*/ 261 w 1037"/>
                <a:gd name="T117" fmla="*/ 607 h 4320"/>
                <a:gd name="T118" fmla="*/ 156 w 1037"/>
                <a:gd name="T119" fmla="*/ 465 h 4320"/>
                <a:gd name="T120" fmla="*/ 90 w 1037"/>
                <a:gd name="T121" fmla="*/ 301 h 4320"/>
                <a:gd name="T122" fmla="*/ 46 w 1037"/>
                <a:gd name="T123" fmla="*/ 137 h 4320"/>
                <a:gd name="T124" fmla="*/ 0 w 1037"/>
                <a:gd name="T125" fmla="*/ 0 h 4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2197" y="1073889"/>
            <a:ext cx="6140303" cy="4064627"/>
          </a:xfrm>
        </p:spPr>
        <p:txBody>
          <a:bodyPr anchor="b"/>
          <a:lstStyle>
            <a:lvl1pPr>
              <a:defRPr sz="6300" spc="600" baseline="0">
                <a:solidFill>
                  <a:schemeClr val="tx2"/>
                </a:solidFill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2432198" y="5159782"/>
            <a:ext cx="5263116" cy="951135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500" b="1" i="0" cap="all" spc="300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编辑母版文本样式</a:t>
            </a:r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0C5DEAC2-97F2-4968-971A-6F1E15E6BC8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427288" y="6375400"/>
            <a:ext cx="1120775" cy="349250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56F259EB-4F30-4745-BCC8-9B9F5FEBA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959225" y="6375400"/>
            <a:ext cx="3086100" cy="346075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272C766-EF9A-44B7-B68F-89B0FF62F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456488" y="6375400"/>
            <a:ext cx="1116012" cy="34607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597585D-4260-404F-A95C-9A2DE474B7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346669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942975" y="2286000"/>
            <a:ext cx="3593592" cy="3619500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985846" y="2286000"/>
            <a:ext cx="3593592" cy="3619500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ECCD546-BE92-4E8D-A702-43A101484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0FFBDD9-F932-45C6-89F5-A7D454169A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EE2A76B-3406-4744-BFFA-15D2730B2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CB39F4-7F04-47E5-82FA-C5762D6C11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1302246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975" y="381001"/>
            <a:ext cx="7629525" cy="1493517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941832" y="2199634"/>
            <a:ext cx="361188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800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941832" y="2909102"/>
            <a:ext cx="3611880" cy="2996398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975398" y="2199634"/>
            <a:ext cx="361188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800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975398" y="2909102"/>
            <a:ext cx="3611880" cy="2996398"/>
          </a:xfrm>
        </p:spPr>
        <p:txBody>
          <a:bodyPr/>
          <a:lstStyle/>
          <a:p>
            <a:pPr lvl="0"/>
            <a:r>
              <a:rPr lang="zh-CN" altLang="en-US" noProof="1"/>
              <a:t>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  <a:endParaRPr lang="en-US" noProof="1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965814D-F328-4221-9095-BA575FBE06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7E675A9-E1C4-4B98-8676-85B6F2BB2C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A4B6CD5-5CB5-4C0F-A945-2008682EF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FA5408-1D67-4D7E-9E46-BD01A07539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2291966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F65A98FB-6E1F-4609-B419-3F8DD37A51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97E2B96-DE28-45BC-AF86-C97967E841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9F2CED1-BE80-4A19-A1FF-3B978EC3B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413E76-1EE0-4755-933A-C0B2B27903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3940603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FFAF2031-BB8B-4E3B-9FA7-4987BF92EB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A1D43AD3-4EF3-4D7C-9F70-850BF3C2D2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FD064AA-9D1E-41AE-BF59-734ACB985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301C78-870C-49B4-BB6D-0BBFD118AEC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1867006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flip="none" rotWithShape="0">
          <a:gsLst>
            <a:gs pos="0">
              <a:srgbClr val="7AFFFF">
                <a:alpha val="25000"/>
              </a:srgbClr>
            </a:gs>
            <a:gs pos="74001">
              <a:srgbClr val="66FFFF">
                <a:alpha val="50000"/>
              </a:srgbClr>
            </a:gs>
            <a:gs pos="100000">
              <a:srgbClr val="C7F2F8">
                <a:alpha val="50000"/>
              </a:srgb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BE41D4-DDCB-4A13-AB53-7C393D693F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8213" y="382588"/>
            <a:ext cx="7634287" cy="149225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noProof="1"/>
              <a:t>单击此处编辑母版标题样式</a:t>
            </a:r>
            <a:endParaRPr lang="en-US" noProof="1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4D87F7D6-803F-487D-8CBD-A3BBDA60A6C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938213" y="2286000"/>
            <a:ext cx="7634287" cy="359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F97DDF-9E2C-4ADF-B8E0-FEC9F8A2B3C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938213" y="6375400"/>
            <a:ext cx="1747837" cy="349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2158E7-7BFB-4C63-BCD3-CB78C351C59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75400"/>
            <a:ext cx="3086100" cy="3460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950DFD-DC39-438D-9748-856FB7EFD0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75400"/>
            <a:ext cx="2114550" cy="3460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000">
                <a:solidFill>
                  <a:srgbClr val="595959"/>
                </a:solidFill>
              </a:defRPr>
            </a:lvl1pPr>
          </a:lstStyle>
          <a:p>
            <a:fld id="{A2164E3B-B095-4B92-9AEF-8B8BC8BB207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6977AE9-04D2-4EDF-9338-D9AA99F9C032}"/>
              </a:ext>
            </a:extLst>
          </p:cNvPr>
          <p:cNvSpPr/>
          <p:nvPr/>
        </p:nvSpPr>
        <p:spPr>
          <a:xfrm>
            <a:off x="8931275" y="0"/>
            <a:ext cx="2127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 title="right edge border">
            <a:extLst>
              <a:ext uri="{FF2B5EF4-FFF2-40B4-BE49-F238E27FC236}">
                <a16:creationId xmlns:a16="http://schemas.microsoft.com/office/drawing/2014/main" id="{24B645DD-586B-4CA6-8037-016FE5251D77}"/>
              </a:ext>
            </a:extLst>
          </p:cNvPr>
          <p:cNvSpPr/>
          <p:nvPr/>
        </p:nvSpPr>
        <p:spPr>
          <a:xfrm>
            <a:off x="8931275" y="0"/>
            <a:ext cx="2127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33" name="Freeform 5">
            <a:extLst>
              <a:ext uri="{FF2B5EF4-FFF2-40B4-BE49-F238E27FC236}">
                <a16:creationId xmlns:a16="http://schemas.microsoft.com/office/drawing/2014/main" id="{E8626D2A-0E1E-40F1-88B9-5F9DD8438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679450" cy="6858000"/>
          </a:xfrm>
          <a:custGeom>
            <a:avLst/>
            <a:gdLst>
              <a:gd name="T0" fmla="*/ 155 w 211"/>
              <a:gd name="T1" fmla="*/ 1728 h 2160"/>
              <a:gd name="T2" fmla="*/ 211 w 211"/>
              <a:gd name="T3" fmla="*/ 1512 h 2160"/>
              <a:gd name="T4" fmla="*/ 155 w 211"/>
              <a:gd name="T5" fmla="*/ 1296 h 2160"/>
              <a:gd name="T6" fmla="*/ 211 w 211"/>
              <a:gd name="T7" fmla="*/ 1080 h 2160"/>
              <a:gd name="T8" fmla="*/ 155 w 211"/>
              <a:gd name="T9" fmla="*/ 864 h 2160"/>
              <a:gd name="T10" fmla="*/ 211 w 211"/>
              <a:gd name="T11" fmla="*/ 648 h 2160"/>
              <a:gd name="T12" fmla="*/ 155 w 211"/>
              <a:gd name="T13" fmla="*/ 432 h 2160"/>
              <a:gd name="T14" fmla="*/ 211 w 211"/>
              <a:gd name="T15" fmla="*/ 216 h 2160"/>
              <a:gd name="T16" fmla="*/ 155 w 211"/>
              <a:gd name="T17" fmla="*/ 0 h 2160"/>
              <a:gd name="T18" fmla="*/ 0 w 211"/>
              <a:gd name="T19" fmla="*/ 0 h 2160"/>
              <a:gd name="T20" fmla="*/ 0 w 211"/>
              <a:gd name="T21" fmla="*/ 2160 h 2160"/>
              <a:gd name="T22" fmla="*/ 155 w 211"/>
              <a:gd name="T23" fmla="*/ 2160 h 2160"/>
              <a:gd name="T24" fmla="*/ 211 w 211"/>
              <a:gd name="T25" fmla="*/ 1944 h 2160"/>
              <a:gd name="T26" fmla="*/ 155 w 211"/>
              <a:gd name="T27" fmla="*/ 1728 h 2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11" h="2160">
                <a:moveTo>
                  <a:pt x="155" y="1728"/>
                </a:moveTo>
                <a:cubicBezTo>
                  <a:pt x="155" y="1620"/>
                  <a:pt x="211" y="1620"/>
                  <a:pt x="211" y="1512"/>
                </a:cubicBezTo>
                <a:cubicBezTo>
                  <a:pt x="211" y="1404"/>
                  <a:pt x="155" y="1404"/>
                  <a:pt x="155" y="1296"/>
                </a:cubicBezTo>
                <a:cubicBezTo>
                  <a:pt x="155" y="1188"/>
                  <a:pt x="211" y="1188"/>
                  <a:pt x="211" y="1080"/>
                </a:cubicBezTo>
                <a:cubicBezTo>
                  <a:pt x="211" y="972"/>
                  <a:pt x="155" y="972"/>
                  <a:pt x="155" y="864"/>
                </a:cubicBezTo>
                <a:cubicBezTo>
                  <a:pt x="155" y="756"/>
                  <a:pt x="211" y="756"/>
                  <a:pt x="211" y="648"/>
                </a:cubicBezTo>
                <a:cubicBezTo>
                  <a:pt x="211" y="540"/>
                  <a:pt x="155" y="540"/>
                  <a:pt x="155" y="432"/>
                </a:cubicBezTo>
                <a:cubicBezTo>
                  <a:pt x="155" y="324"/>
                  <a:pt x="211" y="324"/>
                  <a:pt x="211" y="216"/>
                </a:cubicBezTo>
                <a:cubicBezTo>
                  <a:pt x="211" y="108"/>
                  <a:pt x="155" y="108"/>
                  <a:pt x="155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160"/>
                  <a:pt x="0" y="2160"/>
                  <a:pt x="0" y="2160"/>
                </a:cubicBezTo>
                <a:cubicBezTo>
                  <a:pt x="155" y="2160"/>
                  <a:pt x="155" y="2160"/>
                  <a:pt x="155" y="2160"/>
                </a:cubicBezTo>
                <a:cubicBezTo>
                  <a:pt x="155" y="2052"/>
                  <a:pt x="211" y="2052"/>
                  <a:pt x="211" y="1944"/>
                </a:cubicBezTo>
                <a:cubicBezTo>
                  <a:pt x="211" y="1836"/>
                  <a:pt x="155" y="1836"/>
                  <a:pt x="155" y="1728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  <p:sldLayoutId id="2147483704" r:id="rId13"/>
    <p:sldLayoutId id="2147483705" r:id="rId14"/>
    <p:sldLayoutId id="2147483706" r:id="rId15"/>
    <p:sldLayoutId id="2147483707" r:id="rId16"/>
    <p:sldLayoutId id="2147483708" r:id="rId17"/>
    <p:sldLayoutId id="2147483709" r:id="rId18"/>
    <p:sldLayoutId id="2147483710" r:id="rId19"/>
    <p:sldLayoutId id="2147483711" r:id="rId20"/>
    <p:sldLayoutId id="2147483712" r:id="rId21"/>
    <p:sldLayoutId id="2147483713" r:id="rId22"/>
    <p:sldLayoutId id="2147483714" r:id="rId23"/>
    <p:sldLayoutId id="2147483715" r:id="rId24"/>
    <p:sldLayoutId id="2147483716" r:id="rId25"/>
    <p:sldLayoutId id="2147483717" r:id="rId26"/>
    <p:sldLayoutId id="2147483718" r:id="rId27"/>
    <p:sldLayoutId id="2147483719" r:id="rId28"/>
    <p:sldLayoutId id="2147483720" r:id="rId29"/>
    <p:sldLayoutId id="2147483721" r:id="rId30"/>
    <p:sldLayoutId id="2147483722" r:id="rId31"/>
    <p:sldLayoutId id="2147483723" r:id="rId32"/>
    <p:sldLayoutId id="2147483724" r:id="rId33"/>
    <p:sldLayoutId id="2147483725" r:id="rId34"/>
    <p:sldLayoutId id="2147483726" r:id="rId35"/>
    <p:sldLayoutId id="2147483727" r:id="rId36"/>
    <p:sldLayoutId id="2147483728" r:id="rId37"/>
    <p:sldLayoutId id="2147483729" r:id="rId38"/>
    <p:sldLayoutId id="2147483730" r:id="rId39"/>
    <p:sldLayoutId id="2147483731" r:id="rId40"/>
    <p:sldLayoutId id="2147483732" r:id="rId41"/>
    <p:sldLayoutId id="2147483733" r:id="rId42"/>
    <p:sldLayoutId id="2147483734" r:id="rId43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100" kern="1200" cap="all" spc="150">
          <a:solidFill>
            <a:schemeClr val="tx2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100">
          <a:solidFill>
            <a:schemeClr val="tx2"/>
          </a:solidFill>
          <a:latin typeface="Impact" panose="020B0806030902050204" pitchFamily="34" charset="0"/>
          <a:ea typeface="宋体" panose="02010600030101010101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100">
          <a:solidFill>
            <a:schemeClr val="tx2"/>
          </a:solidFill>
          <a:latin typeface="Impact" panose="020B0806030902050204" pitchFamily="34" charset="0"/>
          <a:ea typeface="宋体" panose="02010600030101010101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100">
          <a:solidFill>
            <a:schemeClr val="tx2"/>
          </a:solidFill>
          <a:latin typeface="Impact" panose="020B0806030902050204" pitchFamily="34" charset="0"/>
          <a:ea typeface="宋体" panose="02010600030101010101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100">
          <a:solidFill>
            <a:schemeClr val="tx2"/>
          </a:solidFill>
          <a:latin typeface="Impact" panose="020B0806030902050204" pitchFamily="34" charset="0"/>
          <a:ea typeface="宋体" panose="02010600030101010101" pitchFamily="2" charset="-122"/>
        </a:defRPr>
      </a:lvl5pPr>
      <a:lvl6pPr marL="457200"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5100">
          <a:solidFill>
            <a:schemeClr val="tx2"/>
          </a:solidFill>
          <a:latin typeface="Impact" panose="020B0806030902050204" pitchFamily="34" charset="0"/>
          <a:ea typeface="宋体" panose="02010600030101010101" pitchFamily="2" charset="-122"/>
        </a:defRPr>
      </a:lvl6pPr>
      <a:lvl7pPr marL="914400"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5100">
          <a:solidFill>
            <a:schemeClr val="tx2"/>
          </a:solidFill>
          <a:latin typeface="Impact" panose="020B0806030902050204" pitchFamily="34" charset="0"/>
          <a:ea typeface="宋体" panose="02010600030101010101" pitchFamily="2" charset="-122"/>
        </a:defRPr>
      </a:lvl7pPr>
      <a:lvl8pPr marL="1371600"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5100">
          <a:solidFill>
            <a:schemeClr val="tx2"/>
          </a:solidFill>
          <a:latin typeface="Impact" panose="020B0806030902050204" pitchFamily="34" charset="0"/>
          <a:ea typeface="宋体" panose="02010600030101010101" pitchFamily="2" charset="-122"/>
        </a:defRPr>
      </a:lvl8pPr>
      <a:lvl9pPr marL="1828800"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5100">
          <a:solidFill>
            <a:schemeClr val="tx2"/>
          </a:solidFill>
          <a:latin typeface="Impact" panose="020B0806030902050204" pitchFamily="34" charset="0"/>
          <a:ea typeface="宋体" panose="02010600030101010101" pitchFamily="2" charset="-122"/>
        </a:defRPr>
      </a:lvl9pPr>
    </p:titleStyle>
    <p:bodyStyle>
      <a:lvl1pPr marL="228600" indent="-228600" algn="l" defTabSz="685800" rtl="0" eaLnBrk="0" fontAlgn="base" hangingPunct="0">
        <a:lnSpc>
          <a:spcPct val="110000"/>
        </a:lnSpc>
        <a:spcBef>
          <a:spcPts val="7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rgbClr val="595959"/>
          </a:solidFill>
          <a:latin typeface="Saturday Sans Regular" panose="02010600010101010101" charset="-122"/>
          <a:ea typeface="+mn-ea"/>
          <a:cs typeface="+mn-cs"/>
        </a:defRPr>
      </a:lvl1pPr>
      <a:lvl2pPr marL="685800" indent="-228600" algn="l" defTabSz="685800" rtl="0" eaLnBrk="0" fontAlgn="base" hangingPunct="0">
        <a:lnSpc>
          <a:spcPct val="110000"/>
        </a:lnSpc>
        <a:spcBef>
          <a:spcPts val="700"/>
        </a:spcBef>
        <a:spcAft>
          <a:spcPct val="0"/>
        </a:spcAft>
        <a:buClr>
          <a:schemeClr val="tx2"/>
        </a:buClr>
        <a:buFont typeface="Gill Sans MT" panose="020B0502020104020203" pitchFamily="34" charset="0"/>
        <a:buChar char="–"/>
        <a:defRPr kern="1200">
          <a:solidFill>
            <a:srgbClr val="595959"/>
          </a:solidFill>
          <a:latin typeface="Saturday Sans Regular" panose="02010600010101010101" charset="-122"/>
          <a:ea typeface="+mn-ea"/>
          <a:cs typeface="+mn-cs"/>
        </a:defRPr>
      </a:lvl2pPr>
      <a:lvl3pPr marL="1143000" indent="-228600" algn="l" defTabSz="685800" rtl="0" eaLnBrk="0" fontAlgn="base" hangingPunct="0">
        <a:lnSpc>
          <a:spcPct val="110000"/>
        </a:lnSpc>
        <a:spcBef>
          <a:spcPts val="7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rgbClr val="595959"/>
          </a:solidFill>
          <a:latin typeface="Saturday Sans Regular" panose="02010600010101010101" charset="-122"/>
          <a:ea typeface="+mn-ea"/>
          <a:cs typeface="+mn-cs"/>
        </a:defRPr>
      </a:lvl3pPr>
      <a:lvl4pPr marL="1600200" indent="-228600" algn="l" defTabSz="685800" rtl="0" eaLnBrk="0" fontAlgn="base" hangingPunct="0">
        <a:lnSpc>
          <a:spcPct val="110000"/>
        </a:lnSpc>
        <a:spcBef>
          <a:spcPts val="700"/>
        </a:spcBef>
        <a:spcAft>
          <a:spcPct val="0"/>
        </a:spcAft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rgbClr val="595959"/>
          </a:solidFill>
          <a:latin typeface="Saturday Sans Regular" panose="02010600010101010101" charset="-122"/>
          <a:ea typeface="+mn-ea"/>
          <a:cs typeface="+mn-cs"/>
        </a:defRPr>
      </a:lvl4pPr>
      <a:lvl5pPr marL="2057400" indent="-228600" algn="l" defTabSz="685800" rtl="0" eaLnBrk="0" fontAlgn="base" hangingPunct="0">
        <a:lnSpc>
          <a:spcPct val="110000"/>
        </a:lnSpc>
        <a:spcBef>
          <a:spcPts val="7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rgbClr val="595959"/>
          </a:solidFill>
          <a:latin typeface="Saturday Sans Regular" panose="02010600010101010101" charset="-122"/>
          <a:ea typeface="+mn-ea"/>
          <a:cs typeface="+mn-cs"/>
        </a:defRPr>
      </a:lvl5pPr>
      <a:lvl6pPr marL="25146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itchFamily="34" charset="0"/>
        <a:buChar char="–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94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9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05.wmf"/><Relationship Id="rId26" Type="http://schemas.openxmlformats.org/officeDocument/2006/relationships/oleObject" Target="../embeddings/oleObject120.bin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9.bin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29" Type="http://schemas.openxmlformats.org/officeDocument/2006/relationships/oleObject" Target="../embeddings/oleObject12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11.bin"/><Relationship Id="rId24" Type="http://schemas.openxmlformats.org/officeDocument/2006/relationships/oleObject" Target="../embeddings/oleObject118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oleObject" Target="../embeddings/oleObject122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15.bin"/><Relationship Id="rId31" Type="http://schemas.openxmlformats.org/officeDocument/2006/relationships/image" Target="../media/image108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121.bin"/><Relationship Id="rId30" Type="http://schemas.openxmlformats.org/officeDocument/2006/relationships/oleObject" Target="../embeddings/oleObject1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0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3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2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25.png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6.png"/><Relationship Id="rId11" Type="http://schemas.openxmlformats.org/officeDocument/2006/relationships/image" Target="../media/image124.wmf"/><Relationship Id="rId5" Type="http://schemas.openxmlformats.org/officeDocument/2006/relationships/image" Target="../media/image122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2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13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3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5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3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5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61.bin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152.wmf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4.bin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oleObject" Target="../embeddings/oleObject165.bin"/><Relationship Id="rId7" Type="http://schemas.openxmlformats.org/officeDocument/2006/relationships/image" Target="../media/image156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53.wmf"/><Relationship Id="rId9" Type="http://schemas.openxmlformats.org/officeDocument/2006/relationships/image" Target="../media/image15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73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6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79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6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72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oleObject" Target="../embeddings/oleObject185.bin"/><Relationship Id="rId17" Type="http://schemas.openxmlformats.org/officeDocument/2006/relationships/image" Target="../media/image174.wmf"/><Relationship Id="rId2" Type="http://schemas.openxmlformats.org/officeDocument/2006/relationships/slideLayout" Target="../slideLayouts/slideLayout37.xml"/><Relationship Id="rId16" Type="http://schemas.openxmlformats.org/officeDocument/2006/relationships/oleObject" Target="../embeddings/oleObject187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image" Target="../media/image173.wmf"/><Relationship Id="rId10" Type="http://schemas.openxmlformats.org/officeDocument/2006/relationships/image" Target="../media/image171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83.bin"/><Relationship Id="rId14" Type="http://schemas.openxmlformats.org/officeDocument/2006/relationships/oleObject" Target="../embeddings/oleObject18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oleObject" Target="../embeddings/oleObject195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oleObject" Target="../embeddings/oleObject194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89.bin"/><Relationship Id="rId10" Type="http://schemas.openxmlformats.org/officeDocument/2006/relationships/oleObject" Target="../embeddings/oleObject192.bin"/><Relationship Id="rId4" Type="http://schemas.openxmlformats.org/officeDocument/2006/relationships/image" Target="../media/image169.wmf"/><Relationship Id="rId9" Type="http://schemas.openxmlformats.org/officeDocument/2006/relationships/image" Target="../media/image175.wmf"/><Relationship Id="rId14" Type="http://schemas.openxmlformats.org/officeDocument/2006/relationships/image" Target="../media/image17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201.bin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81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18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21" Type="http://schemas.openxmlformats.org/officeDocument/2006/relationships/image" Target="../media/image43.wmf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41.wmf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0.wmf"/><Relationship Id="rId22" Type="http://schemas.openxmlformats.org/officeDocument/2006/relationships/oleObject" Target="../embeddings/oleObject4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4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0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7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Number Placeholder 8">
            <a:extLst>
              <a:ext uri="{FF2B5EF4-FFF2-40B4-BE49-F238E27FC236}">
                <a16:creationId xmlns:a16="http://schemas.microsoft.com/office/drawing/2014/main" id="{ABAC3C6E-F555-4F30-B9C0-ADA8ED737F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14EE0FCB-EE96-496F-9C65-ADD28E63A883}" type="slidenum">
              <a:rPr lang="en-US" altLang="zh-CN" sz="1400">
                <a:solidFill>
                  <a:schemeClr val="tx1"/>
                </a:solidFill>
              </a:rPr>
              <a:pPr/>
              <a:t>1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04F4D20F-746F-4FA2-8D0D-FA267943AF63}"/>
              </a:ext>
            </a:extLst>
          </p:cNvPr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611188" y="4778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b="1" dirty="0">
                <a:latin typeface="+mj-ea"/>
              </a:rPr>
              <a:t>1.2 </a:t>
            </a:r>
            <a:r>
              <a:rPr lang="zh-CN" altLang="en-US" sz="3200" b="1" dirty="0">
                <a:latin typeface="+mj-ea"/>
              </a:rPr>
              <a:t>热传导方程与定解条件</a:t>
            </a:r>
          </a:p>
        </p:txBody>
      </p:sp>
      <p:graphicFrame>
        <p:nvGraphicFramePr>
          <p:cNvPr id="220163" name="Object 3">
            <a:extLst>
              <a:ext uri="{FF2B5EF4-FFF2-40B4-BE49-F238E27FC236}">
                <a16:creationId xmlns:a16="http://schemas.microsoft.com/office/drawing/2014/main" id="{D01F5234-8FF9-4D5E-B397-1079EC09BCC2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968500" y="5141913"/>
          <a:ext cx="1196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3" imgW="507780" imgH="203112" progId="Equation.DSMT4">
                  <p:embed/>
                </p:oleObj>
              </mc:Choice>
              <mc:Fallback>
                <p:oleObj name="Equation" r:id="rId3" imgW="507780" imgH="203112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5141913"/>
                        <a:ext cx="1196975" cy="4794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4" name="Object 4">
            <a:extLst>
              <a:ext uri="{FF2B5EF4-FFF2-40B4-BE49-F238E27FC236}">
                <a16:creationId xmlns:a16="http://schemas.microsoft.com/office/drawing/2014/main" id="{B04D0446-0EE9-456C-8548-6D5E3FCBFDF7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700588" y="5192713"/>
          <a:ext cx="2413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5" imgW="88746" imgH="152136" progId="Equation.DSMT4">
                  <p:embed/>
                </p:oleObj>
              </mc:Choice>
              <mc:Fallback>
                <p:oleObj name="Equation" r:id="rId5" imgW="88746" imgH="152136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5192713"/>
                        <a:ext cx="241300" cy="37941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3" name="Object 13">
            <a:extLst>
              <a:ext uri="{FF2B5EF4-FFF2-40B4-BE49-F238E27FC236}">
                <a16:creationId xmlns:a16="http://schemas.microsoft.com/office/drawing/2014/main" id="{18042179-6CBC-4DDB-A979-727D374D8B65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427538" y="4522788"/>
          <a:ext cx="1800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7" imgW="685800" imgH="203200" progId="Equation.DSMT4">
                  <p:embed/>
                </p:oleObj>
              </mc:Choice>
              <mc:Fallback>
                <p:oleObj name="Equation" r:id="rId7" imgW="685800" imgH="203200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522788"/>
                        <a:ext cx="1800225" cy="5334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5" name="Text Box 5">
            <a:extLst>
              <a:ext uri="{FF2B5EF4-FFF2-40B4-BE49-F238E27FC236}">
                <a16:creationId xmlns:a16="http://schemas.microsoft.com/office/drawing/2014/main" id="{333161D4-33CF-4406-A9A9-1162CCDA1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1484313"/>
            <a:ext cx="2484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热传导现象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</a:p>
        </p:txBody>
      </p:sp>
      <p:sp>
        <p:nvSpPr>
          <p:cNvPr id="220166" name="Text Box 6">
            <a:extLst>
              <a:ext uri="{FF2B5EF4-FFF2-40B4-BE49-F238E27FC236}">
                <a16:creationId xmlns:a16="http://schemas.microsoft.com/office/drawing/2014/main" id="{870CBD6C-35C9-4760-9A71-8C151D526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688" y="3397250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一、下面先从物理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内的热传导问题出发来导出热传导方程。</a:t>
            </a:r>
          </a:p>
        </p:txBody>
      </p:sp>
      <p:sp>
        <p:nvSpPr>
          <p:cNvPr id="220167" name="Text Box 7">
            <a:extLst>
              <a:ext uri="{FF2B5EF4-FFF2-40B4-BE49-F238E27FC236}">
                <a16:creationId xmlns:a16="http://schemas.microsoft.com/office/drawing/2014/main" id="{94673920-DC5C-42E8-B4FD-80913F438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508500"/>
            <a:ext cx="3529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此，我们用函数</a:t>
            </a:r>
          </a:p>
        </p:txBody>
      </p:sp>
      <p:sp>
        <p:nvSpPr>
          <p:cNvPr id="220168" name="Text Box 8">
            <a:extLst>
              <a:ext uri="{FF2B5EF4-FFF2-40B4-BE49-F238E27FC236}">
                <a16:creationId xmlns:a16="http://schemas.microsoft.com/office/drawing/2014/main" id="{7D171964-FB19-4723-A1AF-572FEA262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163" y="1470025"/>
            <a:ext cx="5976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如果空间某物体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内各处的温度</a:t>
            </a:r>
          </a:p>
        </p:txBody>
      </p:sp>
      <p:sp>
        <p:nvSpPr>
          <p:cNvPr id="220169" name="Text Box 9">
            <a:extLst>
              <a:ext uri="{FF2B5EF4-FFF2-40B4-BE49-F238E27FC236}">
                <a16:creationId xmlns:a16="http://schemas.microsoft.com/office/drawing/2014/main" id="{2E9BCFB5-CB1B-46A9-BD6F-F5BC6649F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2046288"/>
            <a:ext cx="7994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不同，则热量就从温度较高的点处向温度较</a:t>
            </a:r>
          </a:p>
        </p:txBody>
      </p:sp>
      <p:sp>
        <p:nvSpPr>
          <p:cNvPr id="220170" name="Text Box 10">
            <a:extLst>
              <a:ext uri="{FF2B5EF4-FFF2-40B4-BE49-F238E27FC236}">
                <a16:creationId xmlns:a16="http://schemas.microsoft.com/office/drawing/2014/main" id="{DB16A39C-4C82-4D15-9D64-5B0E1DDCD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2622550"/>
            <a:ext cx="266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低的点流动。</a:t>
            </a:r>
          </a:p>
        </p:txBody>
      </p:sp>
      <p:sp>
        <p:nvSpPr>
          <p:cNvPr id="220171" name="Text Box 11">
            <a:extLst>
              <a:ext uri="{FF2B5EF4-FFF2-40B4-BE49-F238E27FC236}">
                <a16:creationId xmlns:a16="http://schemas.microsoft.com/office/drawing/2014/main" id="{803D75DC-2514-4B8E-B1E8-9C1C45B01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4508500"/>
            <a:ext cx="208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表示物体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</a:p>
        </p:txBody>
      </p:sp>
      <p:sp>
        <p:nvSpPr>
          <p:cNvPr id="220172" name="Text Box 12">
            <a:extLst>
              <a:ext uri="{FF2B5EF4-FFF2-40B4-BE49-F238E27FC236}">
                <a16:creationId xmlns:a16="http://schemas.microsoft.com/office/drawing/2014/main" id="{8AED8E38-3526-46C4-B76E-276C87AD5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084763"/>
            <a:ext cx="1296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位置</a:t>
            </a:r>
          </a:p>
        </p:txBody>
      </p:sp>
      <p:sp>
        <p:nvSpPr>
          <p:cNvPr id="220174" name="Text Box 14">
            <a:extLst>
              <a:ext uri="{FF2B5EF4-FFF2-40B4-BE49-F238E27FC236}">
                <a16:creationId xmlns:a16="http://schemas.microsoft.com/office/drawing/2014/main" id="{09F993DB-9C84-4A4C-BC63-9EDDECC75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5084763"/>
            <a:ext cx="1655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处及时刻</a:t>
            </a:r>
          </a:p>
        </p:txBody>
      </p:sp>
      <p:sp>
        <p:nvSpPr>
          <p:cNvPr id="220175" name="Text Box 15">
            <a:extLst>
              <a:ext uri="{FF2B5EF4-FFF2-40B4-BE49-F238E27FC236}">
                <a16:creationId xmlns:a16="http://schemas.microsoft.com/office/drawing/2014/main" id="{2D11083C-3513-4EF6-A154-35C92BA28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084763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温度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5" grpId="0"/>
      <p:bldP spid="220166" grpId="0"/>
      <p:bldP spid="220167" grpId="0"/>
      <p:bldP spid="220168" grpId="0"/>
      <p:bldP spid="220169" grpId="0"/>
      <p:bldP spid="220170" grpId="0"/>
      <p:bldP spid="220171" grpId="0"/>
      <p:bldP spid="220172" grpId="0"/>
      <p:bldP spid="220174" grpId="0"/>
      <p:bldP spid="22017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Slide Number Placeholder 8">
            <a:extLst>
              <a:ext uri="{FF2B5EF4-FFF2-40B4-BE49-F238E27FC236}">
                <a16:creationId xmlns:a16="http://schemas.microsoft.com/office/drawing/2014/main" id="{C3DA2CE4-EF17-4778-ADC4-F404433C12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10A6B3F-A4B5-4E06-86DA-3001C84604E9}" type="slidenum">
              <a:rPr lang="en-US" altLang="zh-CN" sz="1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pPr/>
              <a:t>10</a:t>
            </a:fld>
            <a:endParaRPr lang="en-US" altLang="zh-CN" sz="140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29381" name="Object 5">
            <a:extLst>
              <a:ext uri="{FF2B5EF4-FFF2-40B4-BE49-F238E27FC236}">
                <a16:creationId xmlns:a16="http://schemas.microsoft.com/office/drawing/2014/main" id="{6C481C88-D80A-4BB1-91BF-17843660F52F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449513" y="1798638"/>
          <a:ext cx="38115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Equation" r:id="rId3" imgW="1600200" imgH="228600" progId="Equation.DSMT4">
                  <p:embed/>
                </p:oleObj>
              </mc:Choice>
              <mc:Fallback>
                <p:oleObj name="Equation" r:id="rId3" imgW="1600200" imgH="2286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1798638"/>
                        <a:ext cx="3811587" cy="5461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2" name="Object 6">
            <a:extLst>
              <a:ext uri="{FF2B5EF4-FFF2-40B4-BE49-F238E27FC236}">
                <a16:creationId xmlns:a16="http://schemas.microsoft.com/office/drawing/2014/main" id="{89356FEC-337E-4566-9D8D-2687168356CC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635125" y="2444750"/>
          <a:ext cx="11525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Equation" r:id="rId5" imgW="596641" imgH="203112" progId="Equation.DSMT4">
                  <p:embed/>
                </p:oleObj>
              </mc:Choice>
              <mc:Fallback>
                <p:oleObj name="Equation" r:id="rId5" imgW="596641" imgH="203112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2444750"/>
                        <a:ext cx="1152525" cy="39211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1" name="Object 15">
            <a:extLst>
              <a:ext uri="{FF2B5EF4-FFF2-40B4-BE49-F238E27FC236}">
                <a16:creationId xmlns:a16="http://schemas.microsoft.com/office/drawing/2014/main" id="{7B6DDD45-7E47-4101-8986-AFE7C0275B4E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508625" y="4967288"/>
          <a:ext cx="17557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Equation" r:id="rId7" imgW="761669" imgH="203112" progId="Equation.DSMT4">
                  <p:embed/>
                </p:oleObj>
              </mc:Choice>
              <mc:Fallback>
                <p:oleObj name="Equation" r:id="rId7" imgW="761669" imgH="203112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967288"/>
                        <a:ext cx="1755775" cy="46831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>
            <a:extLst>
              <a:ext uri="{FF2B5EF4-FFF2-40B4-BE49-F238E27FC236}">
                <a16:creationId xmlns:a16="http://schemas.microsoft.com/office/drawing/2014/main" id="{D7AC2BD6-EEC8-4944-BF8B-F0E605B660C4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86138" y="4106863"/>
          <a:ext cx="2016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8" name="Equation" r:id="rId9" imgW="761669" imgH="215806" progId="Equation.DSMT4">
                  <p:embed/>
                </p:oleObj>
              </mc:Choice>
              <mc:Fallback>
                <p:oleObj name="Equation" r:id="rId9" imgW="761669" imgH="215806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4106863"/>
                        <a:ext cx="2016125" cy="5715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Text Box 2">
            <a:extLst>
              <a:ext uri="{FF2B5EF4-FFF2-40B4-BE49-F238E27FC236}">
                <a16:creationId xmlns:a16="http://schemas.microsoft.com/office/drawing/2014/main" id="{16F1C498-FEDF-409B-9238-A01EA727C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4813"/>
            <a:ext cx="784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latin typeface="楷体" panose="02010609060101010101" pitchFamily="49" charset="-122"/>
                <a:ea typeface="楷体" panose="02010609060101010101" pitchFamily="49" charset="-122"/>
              </a:rPr>
              <a:t>二、定解条件</a:t>
            </a:r>
          </a:p>
        </p:txBody>
      </p:sp>
      <p:sp>
        <p:nvSpPr>
          <p:cNvPr id="229379" name="Text Box 3">
            <a:extLst>
              <a:ext uri="{FF2B5EF4-FFF2-40B4-BE49-F238E27FC236}">
                <a16:creationId xmlns:a16="http://schemas.microsoft.com/office/drawing/2014/main" id="{8896964D-E150-4307-BEC0-1347300EA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268413"/>
            <a:ext cx="2376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始条件：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9380" name="Text Box 4">
            <a:extLst>
              <a:ext uri="{FF2B5EF4-FFF2-40B4-BE49-F238E27FC236}">
                <a16:creationId xmlns:a16="http://schemas.microsoft.com/office/drawing/2014/main" id="{A883EA8F-3759-4461-93DB-CB8C78808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6950" y="1268413"/>
            <a:ext cx="6481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表示初始时刻物体内温度的分布情况</a:t>
            </a:r>
          </a:p>
        </p:txBody>
      </p:sp>
      <p:graphicFrame>
        <p:nvGraphicFramePr>
          <p:cNvPr id="229384" name="Object 8">
            <a:extLst>
              <a:ext uri="{FF2B5EF4-FFF2-40B4-BE49-F238E27FC236}">
                <a16:creationId xmlns:a16="http://schemas.microsoft.com/office/drawing/2014/main" id="{555FA594-5854-4CF3-8F3A-8562748E1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868863"/>
          <a:ext cx="41036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9" name="Equation" r:id="rId11" imgW="1651000" imgH="228600" progId="Equation.DSMT4">
                  <p:embed/>
                </p:oleObj>
              </mc:Choice>
              <mc:Fallback>
                <p:oleObj name="Equation" r:id="rId11" imgW="1651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868863"/>
                        <a:ext cx="41036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5" name="Text Box 9">
            <a:extLst>
              <a:ext uri="{FF2B5EF4-FFF2-40B4-BE49-F238E27FC236}">
                <a16:creationId xmlns:a16="http://schemas.microsoft.com/office/drawing/2014/main" id="{0DF827F3-3C9A-4ECE-9364-44CF70291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2347913"/>
            <a:ext cx="935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229386" name="Text Box 10">
            <a:extLst>
              <a:ext uri="{FF2B5EF4-FFF2-40B4-BE49-F238E27FC236}">
                <a16:creationId xmlns:a16="http://schemas.microsoft.com/office/drawing/2014/main" id="{6A8FB093-F59E-4817-B5A2-8B19E9FA5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0" y="2347913"/>
            <a:ext cx="2376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已知函数。</a:t>
            </a:r>
          </a:p>
        </p:txBody>
      </p:sp>
      <p:sp>
        <p:nvSpPr>
          <p:cNvPr id="229387" name="Text Box 11">
            <a:extLst>
              <a:ext uri="{FF2B5EF4-FFF2-40B4-BE49-F238E27FC236}">
                <a16:creationId xmlns:a16="http://schemas.microsoft.com/office/drawing/2014/main" id="{3CB45B56-789F-4094-8F8E-28C4A23B1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924175"/>
            <a:ext cx="7489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一类边界条件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（狄利克雷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Dirichlet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229388" name="Text Box 12">
            <a:extLst>
              <a:ext uri="{FF2B5EF4-FFF2-40B4-BE49-F238E27FC236}">
                <a16:creationId xmlns:a16="http://schemas.microsoft.com/office/drawing/2014/main" id="{9CDF8527-DCF0-42F9-9D3D-A80E2FAA9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571875"/>
            <a:ext cx="698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设所考察的物体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边界曲面为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已知物体</a:t>
            </a:r>
          </a:p>
        </p:txBody>
      </p:sp>
      <p:sp>
        <p:nvSpPr>
          <p:cNvPr id="229389" name="Text Box 13">
            <a:extLst>
              <a:ext uri="{FF2B5EF4-FFF2-40B4-BE49-F238E27FC236}">
                <a16:creationId xmlns:a16="http://schemas.microsoft.com/office/drawing/2014/main" id="{A96524F0-8541-407A-8BAA-99B7A517E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148138"/>
            <a:ext cx="2735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表面温度函数为</a:t>
            </a:r>
          </a:p>
        </p:txBody>
      </p:sp>
      <p:sp>
        <p:nvSpPr>
          <p:cNvPr id="229390" name="Text Box 14">
            <a:extLst>
              <a:ext uri="{FF2B5EF4-FFF2-40B4-BE49-F238E27FC236}">
                <a16:creationId xmlns:a16="http://schemas.microsoft.com/office/drawing/2014/main" id="{A09A02F8-66B2-4F4D-9DBA-E90CC4CB0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4148138"/>
            <a:ext cx="935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9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9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/>
      <p:bldP spid="229380" grpId="0"/>
      <p:bldP spid="229385" grpId="0"/>
      <p:bldP spid="229386" grpId="0"/>
      <p:bldP spid="229387" grpId="0"/>
      <p:bldP spid="229388" grpId="0"/>
      <p:bldP spid="229389" grpId="0"/>
      <p:bldP spid="22939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Slide Number Placeholder 8">
            <a:extLst>
              <a:ext uri="{FF2B5EF4-FFF2-40B4-BE49-F238E27FC236}">
                <a16:creationId xmlns:a16="http://schemas.microsoft.com/office/drawing/2014/main" id="{88E2130A-46EF-4159-9F6E-7465CF2D3B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73115DD-A666-4101-BEC4-E9C23C5A413D}" type="slidenum">
              <a:rPr lang="en-US" altLang="zh-CN" sz="1400">
                <a:solidFill>
                  <a:schemeClr val="tx1"/>
                </a:solidFill>
              </a:rPr>
              <a:pPr/>
              <a:t>11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230403" name="Object 3">
            <a:extLst>
              <a:ext uri="{FF2B5EF4-FFF2-40B4-BE49-F238E27FC236}">
                <a16:creationId xmlns:a16="http://schemas.microsoft.com/office/drawing/2014/main" id="{6E138778-141C-4BA8-AF31-C62C7473FAE9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105025" y="2652713"/>
          <a:ext cx="14557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Equation" r:id="rId3" imgW="812447" imgH="393529" progId="Equation.DSMT4">
                  <p:embed/>
                </p:oleObj>
              </mc:Choice>
              <mc:Fallback>
                <p:oleObj name="Equation" r:id="rId3" imgW="812447" imgH="393529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2652713"/>
                        <a:ext cx="1455738" cy="7048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4" name="Object 4">
            <a:extLst>
              <a:ext uri="{FF2B5EF4-FFF2-40B4-BE49-F238E27FC236}">
                <a16:creationId xmlns:a16="http://schemas.microsoft.com/office/drawing/2014/main" id="{B8F19983-8009-4E52-B2B0-38A9E2A77112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797550" y="1277938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Equation" r:id="rId5" imgW="164885" imgH="164885" progId="Equation.DSMT4">
                  <p:embed/>
                </p:oleObj>
              </mc:Choice>
              <mc:Fallback>
                <p:oleObj name="Equation" r:id="rId5" imgW="164885" imgH="164885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1277938"/>
                        <a:ext cx="431800" cy="4318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>
            <a:extLst>
              <a:ext uri="{FF2B5EF4-FFF2-40B4-BE49-F238E27FC236}">
                <a16:creationId xmlns:a16="http://schemas.microsoft.com/office/drawing/2014/main" id="{FFFB1F42-DD9E-4496-8F65-B9397B5512D4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714875" y="2652713"/>
          <a:ext cx="22320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Equation" r:id="rId7" imgW="1218671" imgH="393529" progId="Equation.DSMT4">
                  <p:embed/>
                </p:oleObj>
              </mc:Choice>
              <mc:Fallback>
                <p:oleObj name="Equation" r:id="rId7" imgW="1218671" imgH="393529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2652713"/>
                        <a:ext cx="2232025" cy="720725"/>
                      </a:xfrm>
                      <a:prstGeom prst="rect">
                        <a:avLst/>
                      </a:prstGeom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9" name="Object 9">
            <a:extLst>
              <a:ext uri="{FF2B5EF4-FFF2-40B4-BE49-F238E27FC236}">
                <a16:creationId xmlns:a16="http://schemas.microsoft.com/office/drawing/2014/main" id="{D9142590-C56F-427A-82E3-5BC693E5233C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82738" y="3473450"/>
          <a:ext cx="27368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Equation" r:id="rId9" imgW="1244060" imgH="215806" progId="Equation.DSMT4">
                  <p:embed/>
                </p:oleObj>
              </mc:Choice>
              <mc:Fallback>
                <p:oleObj name="Equation" r:id="rId9" imgW="1244060" imgH="215806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473450"/>
                        <a:ext cx="2736850" cy="47466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2">
            <a:extLst>
              <a:ext uri="{FF2B5EF4-FFF2-40B4-BE49-F238E27FC236}">
                <a16:creationId xmlns:a16="http://schemas.microsoft.com/office/drawing/2014/main" id="{F2EA4C67-2025-419C-9DA2-031ED58ED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92150"/>
            <a:ext cx="7489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类边界条件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（诺伊曼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Neumann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230406" name="Text Box 6">
            <a:extLst>
              <a:ext uri="{FF2B5EF4-FFF2-40B4-BE49-F238E27FC236}">
                <a16:creationId xmlns:a16="http://schemas.microsoft.com/office/drawing/2014/main" id="{F2F8BE1F-1B23-4D28-9CE7-E69DBCF33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365625"/>
            <a:ext cx="741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特别地，如果物体表面上各点的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热流量为</a:t>
            </a:r>
            <a:r>
              <a:rPr lang="en-US" altLang="zh-CN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</a:p>
        </p:txBody>
      </p:sp>
      <p:sp>
        <p:nvSpPr>
          <p:cNvPr id="230407" name="AutoShape 7">
            <a:extLst>
              <a:ext uri="{FF2B5EF4-FFF2-40B4-BE49-F238E27FC236}">
                <a16:creationId xmlns:a16="http://schemas.microsoft.com/office/drawing/2014/main" id="{14911249-DA5B-4A49-BCB9-3D8CAA493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5084763"/>
            <a:ext cx="2305050" cy="792162"/>
          </a:xfrm>
          <a:prstGeom prst="wedgeRoundRectCallout">
            <a:avLst>
              <a:gd name="adj1" fmla="val -86157"/>
              <a:gd name="adj2" fmla="val 25148"/>
              <a:gd name="adj3" fmla="val 16667"/>
            </a:avLst>
          </a:prstGeom>
          <a:noFill/>
          <a:ln w="952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绝热性边界条件</a:t>
            </a:r>
          </a:p>
        </p:txBody>
      </p:sp>
      <p:sp>
        <p:nvSpPr>
          <p:cNvPr id="230408" name="Text Box 8">
            <a:extLst>
              <a:ext uri="{FF2B5EF4-FFF2-40B4-BE49-F238E27FC236}">
                <a16:creationId xmlns:a16="http://schemas.microsoft.com/office/drawing/2014/main" id="{46308417-C1AF-4D18-B270-AEB20215F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196975"/>
            <a:ext cx="5041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已知物体表面上各点的热流量</a:t>
            </a:r>
          </a:p>
        </p:txBody>
      </p:sp>
      <p:graphicFrame>
        <p:nvGraphicFramePr>
          <p:cNvPr id="230410" name="Object 10">
            <a:extLst>
              <a:ext uri="{FF2B5EF4-FFF2-40B4-BE49-F238E27FC236}">
                <a16:creationId xmlns:a16="http://schemas.microsoft.com/office/drawing/2014/main" id="{278C087A-5C97-4FFF-AD00-916E6F4981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005263"/>
          <a:ext cx="7207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Equation" r:id="rId11" imgW="317087" imgH="177569" progId="Equation.DSMT4">
                  <p:embed/>
                </p:oleObj>
              </mc:Choice>
              <mc:Fallback>
                <p:oleObj name="Equation" r:id="rId11" imgW="317087" imgH="1775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05263"/>
                        <a:ext cx="7207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1" name="Object 11">
            <a:extLst>
              <a:ext uri="{FF2B5EF4-FFF2-40B4-BE49-F238E27FC236}">
                <a16:creationId xmlns:a16="http://schemas.microsoft.com/office/drawing/2014/main" id="{66DCAA6F-E15F-4710-817D-162DE098AA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5229225"/>
          <a:ext cx="12954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9" name="Equation" r:id="rId13" imgW="583947" imgH="393529" progId="Equation.DSMT4">
                  <p:embed/>
                </p:oleObj>
              </mc:Choice>
              <mc:Fallback>
                <p:oleObj name="Equation" r:id="rId13" imgW="583947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229225"/>
                        <a:ext cx="12954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2" name="Text Box 12">
            <a:extLst>
              <a:ext uri="{FF2B5EF4-FFF2-40B4-BE49-F238E27FC236}">
                <a16:creationId xmlns:a16="http://schemas.microsoft.com/office/drawing/2014/main" id="{A790BFAD-68FB-4EC2-AC31-15BF8BC71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1196975"/>
            <a:ext cx="2087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也就是说在</a:t>
            </a:r>
          </a:p>
        </p:txBody>
      </p:sp>
      <p:sp>
        <p:nvSpPr>
          <p:cNvPr id="230413" name="Text Box 13">
            <a:extLst>
              <a:ext uri="{FF2B5EF4-FFF2-40B4-BE49-F238E27FC236}">
                <a16:creationId xmlns:a16="http://schemas.microsoft.com/office/drawing/2014/main" id="{66843909-279B-4D04-BC29-A5894637B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773238"/>
            <a:ext cx="712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单位时间内流过单位面积的热量是已知的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0414" name="Text Box 14">
            <a:extLst>
              <a:ext uri="{FF2B5EF4-FFF2-40B4-BE49-F238E27FC236}">
                <a16:creationId xmlns:a16="http://schemas.microsoft.com/office/drawing/2014/main" id="{8AB1D1F6-5E75-4CA3-86C0-2F5FE9B53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429000"/>
            <a:ext cx="1008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230415" name="Text Box 15">
            <a:extLst>
              <a:ext uri="{FF2B5EF4-FFF2-40B4-BE49-F238E27FC236}">
                <a16:creationId xmlns:a16="http://schemas.microsoft.com/office/drawing/2014/main" id="{99899AB3-587B-4AB9-97A4-A206CDF28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205038"/>
            <a:ext cx="3887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傅里叶实验定律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可知</a:t>
            </a:r>
          </a:p>
        </p:txBody>
      </p:sp>
      <p:sp>
        <p:nvSpPr>
          <p:cNvPr id="230416" name="AutoShape 16">
            <a:extLst>
              <a:ext uri="{FF2B5EF4-FFF2-40B4-BE49-F238E27FC236}">
                <a16:creationId xmlns:a16="http://schemas.microsoft.com/office/drawing/2014/main" id="{9BE911D0-0019-4911-8755-CE45D7F33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2924175"/>
            <a:ext cx="720725" cy="144463"/>
          </a:xfrm>
          <a:prstGeom prst="rightArrow">
            <a:avLst>
              <a:gd name="adj1" fmla="val 50000"/>
              <a:gd name="adj2" fmla="val 124702"/>
            </a:avLst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zh-CN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0417" name="Text Box 17">
            <a:extLst>
              <a:ext uri="{FF2B5EF4-FFF2-40B4-BE49-F238E27FC236}">
                <a16:creationId xmlns:a16="http://schemas.microsoft.com/office/drawing/2014/main" id="{5DCA234A-394D-41C5-A73A-81849A4D2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3429000"/>
            <a:ext cx="403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是定义在边界曲面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，且</a:t>
            </a:r>
          </a:p>
        </p:txBody>
      </p:sp>
      <p:sp>
        <p:nvSpPr>
          <p:cNvPr id="230418" name="Text Box 18">
            <a:extLst>
              <a:ext uri="{FF2B5EF4-FFF2-40B4-BE49-F238E27FC236}">
                <a16:creationId xmlns:a16="http://schemas.microsoft.com/office/drawing/2014/main" id="{8DA6EC45-852B-4B3B-8013-ABE437587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4788" y="3933825"/>
            <a:ext cx="295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的已知函数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230419" name="Text Box 19">
            <a:extLst>
              <a:ext uri="{FF2B5EF4-FFF2-40B4-BE49-F238E27FC236}">
                <a16:creationId xmlns:a16="http://schemas.microsoft.com/office/drawing/2014/main" id="{F8845CFA-68AC-4466-8BFB-9DB6E45E3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797425"/>
            <a:ext cx="4824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相应的边界条件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3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6" grpId="0"/>
      <p:bldP spid="230407" grpId="0" animBg="1"/>
      <p:bldP spid="230408" grpId="0"/>
      <p:bldP spid="230412" grpId="0"/>
      <p:bldP spid="230413" grpId="0"/>
      <p:bldP spid="230414" grpId="0"/>
      <p:bldP spid="230415" grpId="0"/>
      <p:bldP spid="230416" grpId="0" animBg="1"/>
      <p:bldP spid="230417" grpId="0"/>
      <p:bldP spid="230418" grpId="0"/>
      <p:bldP spid="2304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Slide Number Placeholder 8">
            <a:extLst>
              <a:ext uri="{FF2B5EF4-FFF2-40B4-BE49-F238E27FC236}">
                <a16:creationId xmlns:a16="http://schemas.microsoft.com/office/drawing/2014/main" id="{0B3309B0-B480-4E8C-8CCC-51DECD4ECE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42D92A8-F89B-439D-9F93-110956ECFABF}" type="slidenum">
              <a:rPr lang="en-US" altLang="zh-CN" sz="1400">
                <a:solidFill>
                  <a:schemeClr val="tx1"/>
                </a:solidFill>
              </a:rPr>
              <a:pPr/>
              <a:t>12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231427" name="Object 3">
            <a:extLst>
              <a:ext uri="{FF2B5EF4-FFF2-40B4-BE49-F238E27FC236}">
                <a16:creationId xmlns:a16="http://schemas.microsoft.com/office/drawing/2014/main" id="{FF3207CC-1ED1-4AD6-B94D-E89F2AAF2D70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272088" y="1614488"/>
          <a:ext cx="4778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" name="Equation" r:id="rId3" imgW="177646" imgH="241091" progId="Equation.DSMT4">
                  <p:embed/>
                </p:oleObj>
              </mc:Choice>
              <mc:Fallback>
                <p:oleObj name="Equation" r:id="rId3" imgW="177646" imgH="241091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1614488"/>
                        <a:ext cx="477837" cy="64928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8" name="Object 4">
            <a:extLst>
              <a:ext uri="{FF2B5EF4-FFF2-40B4-BE49-F238E27FC236}">
                <a16:creationId xmlns:a16="http://schemas.microsoft.com/office/drawing/2014/main" id="{8F01FE16-B28C-40C0-B949-6D48893829ED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039938" y="2220913"/>
          <a:ext cx="4413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4" name="Equation" r:id="rId5" imgW="152334" imgH="139639" progId="Equation.DSMT4">
                  <p:embed/>
                </p:oleObj>
              </mc:Choice>
              <mc:Fallback>
                <p:oleObj name="Equation" r:id="rId5" imgW="152334" imgH="139639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2220913"/>
                        <a:ext cx="441325" cy="4032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5">
            <a:extLst>
              <a:ext uri="{FF2B5EF4-FFF2-40B4-BE49-F238E27FC236}">
                <a16:creationId xmlns:a16="http://schemas.microsoft.com/office/drawing/2014/main" id="{6CCC6C16-F723-4D77-A950-058E808BBC4A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870200" y="4635500"/>
          <a:ext cx="2879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Equation" r:id="rId7" imgW="1231366" imgH="215806" progId="Equation.DSMT4">
                  <p:embed/>
                </p:oleObj>
              </mc:Choice>
              <mc:Fallback>
                <p:oleObj name="Equation" r:id="rId7" imgW="1231366" imgH="215806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635500"/>
                        <a:ext cx="2879725" cy="5048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4" name="Object 10">
            <a:extLst>
              <a:ext uri="{FF2B5EF4-FFF2-40B4-BE49-F238E27FC236}">
                <a16:creationId xmlns:a16="http://schemas.microsoft.com/office/drawing/2014/main" id="{02CFD8AF-B59D-49DC-A0A5-57691CD5523F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49625" y="5341938"/>
          <a:ext cx="3587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5341938"/>
                        <a:ext cx="358775" cy="50323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Text Box 2">
            <a:extLst>
              <a:ext uri="{FF2B5EF4-FFF2-40B4-BE49-F238E27FC236}">
                <a16:creationId xmlns:a16="http://schemas.microsoft.com/office/drawing/2014/main" id="{F3352982-D4EC-4114-985A-88C440F7E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92150"/>
            <a:ext cx="7489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三类边界条件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（鲁宾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Robin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59399" name="Text Box 6">
            <a:extLst>
              <a:ext uri="{FF2B5EF4-FFF2-40B4-BE49-F238E27FC236}">
                <a16:creationId xmlns:a16="http://schemas.microsoft.com/office/drawing/2014/main" id="{14D983AE-6369-41AD-A7CF-4DC485354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575" y="1160463"/>
            <a:ext cx="568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考察将物体置于另一介质中的情形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231431" name="Text Box 7">
            <a:extLst>
              <a:ext uri="{FF2B5EF4-FFF2-40B4-BE49-F238E27FC236}">
                <a16:creationId xmlns:a16="http://schemas.microsoft.com/office/drawing/2014/main" id="{F519AE80-B064-41F8-80E7-E0653DBBA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1649413"/>
            <a:ext cx="4679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设和物体接触的介质温度为</a:t>
            </a:r>
          </a:p>
        </p:txBody>
      </p:sp>
      <p:sp>
        <p:nvSpPr>
          <p:cNvPr id="231432" name="Text Box 8">
            <a:extLst>
              <a:ext uri="{FF2B5EF4-FFF2-40B4-BE49-F238E27FC236}">
                <a16:creationId xmlns:a16="http://schemas.microsoft.com/office/drawing/2014/main" id="{C00F9997-FB2E-4105-9A6B-F57F75889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8350" y="1665288"/>
            <a:ext cx="2017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物体表面的</a:t>
            </a:r>
          </a:p>
        </p:txBody>
      </p:sp>
      <p:sp>
        <p:nvSpPr>
          <p:cNvPr id="231433" name="Text Box 9">
            <a:extLst>
              <a:ext uri="{FF2B5EF4-FFF2-40B4-BE49-F238E27FC236}">
                <a16:creationId xmlns:a16="http://schemas.microsoft.com/office/drawing/2014/main" id="{97010195-1689-41A3-8F1B-AD03E3CDE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210661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温度为</a:t>
            </a:r>
          </a:p>
        </p:txBody>
      </p:sp>
      <p:sp>
        <p:nvSpPr>
          <p:cNvPr id="231435" name="Text Box 11">
            <a:extLst>
              <a:ext uri="{FF2B5EF4-FFF2-40B4-BE49-F238E27FC236}">
                <a16:creationId xmlns:a16="http://schemas.microsoft.com/office/drawing/2014/main" id="{335BFD56-1D2C-47E5-8369-3E533A21C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1263" y="2133600"/>
            <a:ext cx="568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若物体表面温度与介质温度不相同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</a:p>
        </p:txBody>
      </p:sp>
      <p:sp>
        <p:nvSpPr>
          <p:cNvPr id="231436" name="Text Box 12">
            <a:extLst>
              <a:ext uri="{FF2B5EF4-FFF2-40B4-BE49-F238E27FC236}">
                <a16:creationId xmlns:a16="http://schemas.microsoft.com/office/drawing/2014/main" id="{B23701B3-9D18-4F26-A92B-03AF63253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565400"/>
            <a:ext cx="676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在物体表面处与周围介质产生热交换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231437" name="Text Box 13">
            <a:extLst>
              <a:ext uri="{FF2B5EF4-FFF2-40B4-BE49-F238E27FC236}">
                <a16:creationId xmlns:a16="http://schemas.microsoft.com/office/drawing/2014/main" id="{341310C6-B4D0-465F-AF7B-69AF46B78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997200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利用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热传导中的牛顿实验定律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物体从一介质到另一个介质的热量与两介质间的温度差成正比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</a:p>
        </p:txBody>
      </p:sp>
      <p:sp>
        <p:nvSpPr>
          <p:cNvPr id="231438" name="Text Box 14">
            <a:extLst>
              <a:ext uri="{FF2B5EF4-FFF2-40B4-BE49-F238E27FC236}">
                <a16:creationId xmlns:a16="http://schemas.microsoft.com/office/drawing/2014/main" id="{FE1AEDC7-2FFB-4E2D-9F9F-CB6EF79C3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300663"/>
            <a:ext cx="2736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的比例常数</a:t>
            </a:r>
          </a:p>
        </p:txBody>
      </p:sp>
      <p:sp>
        <p:nvSpPr>
          <p:cNvPr id="231439" name="Text Box 15">
            <a:extLst>
              <a:ext uri="{FF2B5EF4-FFF2-40B4-BE49-F238E27FC236}">
                <a16:creationId xmlns:a16="http://schemas.microsoft.com/office/drawing/2014/main" id="{06C09961-EE5D-4B95-ABFB-D9387F108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5300663"/>
            <a:ext cx="4537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成为两介质间的热交换系数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231440" name="Text Box 16">
            <a:extLst>
              <a:ext uri="{FF2B5EF4-FFF2-40B4-BE49-F238E27FC236}">
                <a16:creationId xmlns:a16="http://schemas.microsoft.com/office/drawing/2014/main" id="{F79BD943-EF81-45E1-90FC-80B8BCD83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933825"/>
            <a:ext cx="5040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即可得流过物体表面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热量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1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1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3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3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31" grpId="0"/>
      <p:bldP spid="231432" grpId="0"/>
      <p:bldP spid="231433" grpId="0"/>
      <p:bldP spid="231435" grpId="0"/>
      <p:bldP spid="231436" grpId="0"/>
      <p:bldP spid="231437" grpId="0"/>
      <p:bldP spid="231438" grpId="0"/>
      <p:bldP spid="231439" grpId="0"/>
      <p:bldP spid="2314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Number Placeholder 8">
            <a:extLst>
              <a:ext uri="{FF2B5EF4-FFF2-40B4-BE49-F238E27FC236}">
                <a16:creationId xmlns:a16="http://schemas.microsoft.com/office/drawing/2014/main" id="{FF36A8EC-5C9A-47A1-8FF9-0B4C88BF3F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70461A66-391E-46EC-ACCF-33A497A3008D}" type="slidenum">
              <a:rPr lang="en-US" altLang="zh-CN" sz="1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pPr/>
              <a:t>13</a:t>
            </a:fld>
            <a:endParaRPr lang="en-US" altLang="zh-CN" sz="140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32454" name="Object 6">
            <a:extLst>
              <a:ext uri="{FF2B5EF4-FFF2-40B4-BE49-F238E27FC236}">
                <a16:creationId xmlns:a16="http://schemas.microsoft.com/office/drawing/2014/main" id="{51150723-2277-4DEC-BB78-6CDC11DA8D57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331913" y="3289300"/>
          <a:ext cx="31242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0" name="Equation" r:id="rId3" imgW="1726451" imgH="393529" progId="Equation.DSMT4">
                  <p:embed/>
                </p:oleObj>
              </mc:Choice>
              <mc:Fallback>
                <p:oleObj name="Equation" r:id="rId3" imgW="1726451" imgH="393529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289300"/>
                        <a:ext cx="3124200" cy="71278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7">
            <a:extLst>
              <a:ext uri="{FF2B5EF4-FFF2-40B4-BE49-F238E27FC236}">
                <a16:creationId xmlns:a16="http://schemas.microsoft.com/office/drawing/2014/main" id="{5E136D55-E616-4A5B-8E63-2678D8192F4D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408613" y="3232150"/>
          <a:ext cx="19478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1" name="Equation" r:id="rId5" imgW="1002865" imgH="393529" progId="Equation.DSMT4">
                  <p:embed/>
                </p:oleObj>
              </mc:Choice>
              <mc:Fallback>
                <p:oleObj name="Equation" r:id="rId5" imgW="1002865" imgH="393529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3232150"/>
                        <a:ext cx="1947862" cy="76358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7" name="Object 19">
            <a:extLst>
              <a:ext uri="{FF2B5EF4-FFF2-40B4-BE49-F238E27FC236}">
                <a16:creationId xmlns:a16="http://schemas.microsoft.com/office/drawing/2014/main" id="{40AEBC2E-19B7-4E0A-B1A7-613B5A429D65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202238" y="5235575"/>
          <a:ext cx="2054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name="Equation" r:id="rId7" imgW="1066337" imgH="203112" progId="Equation.DSMT4">
                  <p:embed/>
                </p:oleObj>
              </mc:Choice>
              <mc:Fallback>
                <p:oleObj name="Equation" r:id="rId7" imgW="1066337" imgH="203112" progId="Equation.DSMT4">
                  <p:embed/>
                  <p:pic>
                    <p:nvPicPr>
                      <p:cNvPr id="0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5235575"/>
                        <a:ext cx="2054225" cy="3905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2">
            <a:extLst>
              <a:ext uri="{FF2B5EF4-FFF2-40B4-BE49-F238E27FC236}">
                <a16:creationId xmlns:a16="http://schemas.microsoft.com/office/drawing/2014/main" id="{F9B99E23-DC9D-472D-8466-66849807DE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1052513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name="Equation" r:id="rId9" imgW="215619" imgH="215619" progId="Equation.DSMT4">
                  <p:embed/>
                </p:oleObj>
              </mc:Choice>
              <mc:Fallback>
                <p:oleObj name="Equation" r:id="rId9" imgW="215619" imgH="21561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052513"/>
                        <a:ext cx="5032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3">
            <a:extLst>
              <a:ext uri="{FF2B5EF4-FFF2-40B4-BE49-F238E27FC236}">
                <a16:creationId xmlns:a16="http://schemas.microsoft.com/office/drawing/2014/main" id="{758D6E4B-18F1-46B2-A562-A5AE64865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75" y="1557338"/>
          <a:ext cx="3857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name="Equation" r:id="rId11" imgW="164885" imgH="215619" progId="Equation.DSMT4">
                  <p:embed/>
                </p:oleObj>
              </mc:Choice>
              <mc:Fallback>
                <p:oleObj name="Equation" r:id="rId11" imgW="164885" imgH="21561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557338"/>
                        <a:ext cx="3857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2" name="Object 4">
            <a:extLst>
              <a:ext uri="{FF2B5EF4-FFF2-40B4-BE49-F238E27FC236}">
                <a16:creationId xmlns:a16="http://schemas.microsoft.com/office/drawing/2014/main" id="{1F62E600-4F5F-4767-A560-736F108190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276475"/>
          <a:ext cx="387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5" name="Equation" r:id="rId13" imgW="164885" imgH="215619" progId="Equation.DSMT4">
                  <p:embed/>
                </p:oleObj>
              </mc:Choice>
              <mc:Fallback>
                <p:oleObj name="Equation" r:id="rId13" imgW="164885" imgH="21561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276475"/>
                        <a:ext cx="3873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3" name="Object 5">
            <a:extLst>
              <a:ext uri="{FF2B5EF4-FFF2-40B4-BE49-F238E27FC236}">
                <a16:creationId xmlns:a16="http://schemas.microsoft.com/office/drawing/2014/main" id="{F84A472C-F380-4859-BB78-36FB4FA07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2060575"/>
          <a:ext cx="23764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6" name="Equation" r:id="rId15" imgW="1091726" imgH="393529" progId="Equation.DSMT4">
                  <p:embed/>
                </p:oleObj>
              </mc:Choice>
              <mc:Fallback>
                <p:oleObj name="Equation" r:id="rId15" imgW="109172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060575"/>
                        <a:ext cx="237648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Text Box 8">
            <a:extLst>
              <a:ext uri="{FF2B5EF4-FFF2-40B4-BE49-F238E27FC236}">
                <a16:creationId xmlns:a16="http://schemas.microsoft.com/office/drawing/2014/main" id="{80FD9836-2384-4F25-8C39-B5326205C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20713"/>
            <a:ext cx="7777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于热量在物体表面不能积累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现在物体内部作</a:t>
            </a:r>
          </a:p>
        </p:txBody>
      </p:sp>
      <p:sp>
        <p:nvSpPr>
          <p:cNvPr id="60426" name="Text Box 9">
            <a:extLst>
              <a:ext uri="{FF2B5EF4-FFF2-40B4-BE49-F238E27FC236}">
                <a16:creationId xmlns:a16="http://schemas.microsoft.com/office/drawing/2014/main" id="{A5A50B87-53E6-4191-8D6A-1C65A6AE1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052513"/>
            <a:ext cx="5040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一无限贴近物体表面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闭曲面</a:t>
            </a:r>
          </a:p>
        </p:txBody>
      </p:sp>
      <p:sp>
        <p:nvSpPr>
          <p:cNvPr id="60427" name="Text Box 10">
            <a:extLst>
              <a:ext uri="{FF2B5EF4-FFF2-40B4-BE49-F238E27FC236}">
                <a16:creationId xmlns:a16="http://schemas.microsoft.com/office/drawing/2014/main" id="{7DA807A9-CC58-485E-8F99-0C2EA5A28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9350" y="1052513"/>
            <a:ext cx="1655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在曲面</a:t>
            </a:r>
          </a:p>
        </p:txBody>
      </p:sp>
      <p:sp>
        <p:nvSpPr>
          <p:cNvPr id="60428" name="Text Box 11">
            <a:extLst>
              <a:ext uri="{FF2B5EF4-FFF2-40B4-BE49-F238E27FC236}">
                <a16:creationId xmlns:a16="http://schemas.microsoft.com/office/drawing/2014/main" id="{62BF75A8-8BB6-4854-A814-FDF5549F2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557338"/>
            <a:ext cx="5761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的热流量应等于表面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的热流量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232460" name="Text Box 12">
            <a:extLst>
              <a:ext uri="{FF2B5EF4-FFF2-40B4-BE49-F238E27FC236}">
                <a16:creationId xmlns:a16="http://schemas.microsoft.com/office/drawing/2014/main" id="{4C702152-1E5E-49F5-9673-997B0B844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205038"/>
            <a:ext cx="1655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流过曲面</a:t>
            </a:r>
          </a:p>
        </p:txBody>
      </p:sp>
      <p:sp>
        <p:nvSpPr>
          <p:cNvPr id="232461" name="Text Box 13">
            <a:extLst>
              <a:ext uri="{FF2B5EF4-FFF2-40B4-BE49-F238E27FC236}">
                <a16:creationId xmlns:a16="http://schemas.microsoft.com/office/drawing/2014/main" id="{1B225E5E-CE2C-4B1F-ACE1-6E0666E66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2205038"/>
            <a:ext cx="1655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热量为</a:t>
            </a:r>
          </a:p>
        </p:txBody>
      </p:sp>
      <p:sp>
        <p:nvSpPr>
          <p:cNvPr id="232462" name="Text Box 14">
            <a:extLst>
              <a:ext uri="{FF2B5EF4-FFF2-40B4-BE49-F238E27FC236}">
                <a16:creationId xmlns:a16="http://schemas.microsoft.com/office/drawing/2014/main" id="{BB7BF804-7D5A-45A9-82D3-044064335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708275"/>
            <a:ext cx="208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有关系式</a:t>
            </a:r>
          </a:p>
        </p:txBody>
      </p:sp>
      <p:sp>
        <p:nvSpPr>
          <p:cNvPr id="232463" name="AutoShape 15">
            <a:extLst>
              <a:ext uri="{FF2B5EF4-FFF2-40B4-BE49-F238E27FC236}">
                <a16:creationId xmlns:a16="http://schemas.microsoft.com/office/drawing/2014/main" id="{62C65173-75C3-4EDA-819B-C8266DFD7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608388"/>
            <a:ext cx="720725" cy="146050"/>
          </a:xfrm>
          <a:prstGeom prst="rightArrow">
            <a:avLst>
              <a:gd name="adj1" fmla="val 50000"/>
              <a:gd name="adj2" fmla="val 123347"/>
            </a:avLst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zh-CN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32464" name="Object 16">
            <a:extLst>
              <a:ext uri="{FF2B5EF4-FFF2-40B4-BE49-F238E27FC236}">
                <a16:creationId xmlns:a16="http://schemas.microsoft.com/office/drawing/2014/main" id="{91E3E993-40D9-4B9D-84DC-4123D4255E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6738" y="5157788"/>
          <a:ext cx="18002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" name="Equation" r:id="rId17" imgW="749300" imgH="228600" progId="Equation.DSMT4">
                  <p:embed/>
                </p:oleObj>
              </mc:Choice>
              <mc:Fallback>
                <p:oleObj name="Equation" r:id="rId17" imgW="7493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5157788"/>
                        <a:ext cx="18002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5" name="Object 17">
            <a:extLst>
              <a:ext uri="{FF2B5EF4-FFF2-40B4-BE49-F238E27FC236}">
                <a16:creationId xmlns:a16="http://schemas.microsoft.com/office/drawing/2014/main" id="{22F65328-5AD0-42C2-85DC-BF4149B3DE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9338" y="4238625"/>
          <a:ext cx="30972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" name="Equation" r:id="rId19" imgW="1612900" imgH="393700" progId="Equation.DSMT4">
                  <p:embed/>
                </p:oleObj>
              </mc:Choice>
              <mc:Fallback>
                <p:oleObj name="Equation" r:id="rId19" imgW="16129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4238625"/>
                        <a:ext cx="3097212" cy="7540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6" name="Object 18">
            <a:extLst>
              <a:ext uri="{FF2B5EF4-FFF2-40B4-BE49-F238E27FC236}">
                <a16:creationId xmlns:a16="http://schemas.microsoft.com/office/drawing/2014/main" id="{76FE6EE0-C34E-49D2-9B32-7F65BA122B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8675" y="4219575"/>
          <a:ext cx="9064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9" name="Equation" r:id="rId21" imgW="457002" imgH="393529" progId="Equation.DSMT4">
                  <p:embed/>
                </p:oleObj>
              </mc:Choice>
              <mc:Fallback>
                <p:oleObj name="Equation" r:id="rId21" imgW="457002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219575"/>
                        <a:ext cx="9064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68" name="Text Box 20">
            <a:extLst>
              <a:ext uri="{FF2B5EF4-FFF2-40B4-BE49-F238E27FC236}">
                <a16:creationId xmlns:a16="http://schemas.microsoft.com/office/drawing/2014/main" id="{A157458B-C121-406F-965F-12B3C1AE9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157788"/>
            <a:ext cx="93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232469" name="Text Box 21">
            <a:extLst>
              <a:ext uri="{FF2B5EF4-FFF2-40B4-BE49-F238E27FC236}">
                <a16:creationId xmlns:a16="http://schemas.microsoft.com/office/drawing/2014/main" id="{28F8CFAF-F0B8-42C1-8EC4-E614C35B6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5157788"/>
            <a:ext cx="1728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是定义在</a:t>
            </a:r>
          </a:p>
        </p:txBody>
      </p:sp>
      <p:sp>
        <p:nvSpPr>
          <p:cNvPr id="232470" name="Text Box 22">
            <a:extLst>
              <a:ext uri="{FF2B5EF4-FFF2-40B4-BE49-F238E27FC236}">
                <a16:creationId xmlns:a16="http://schemas.microsoft.com/office/drawing/2014/main" id="{625A4E40-7B00-4F88-9244-225DEB42B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5661025"/>
            <a:ext cx="316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的已知函数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232471" name="AutoShape 23">
            <a:extLst>
              <a:ext uri="{FF2B5EF4-FFF2-40B4-BE49-F238E27FC236}">
                <a16:creationId xmlns:a16="http://schemas.microsoft.com/office/drawing/2014/main" id="{E8FCCB15-DA01-49C9-92A9-F7CB4B2D8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4508500"/>
            <a:ext cx="720725" cy="142875"/>
          </a:xfrm>
          <a:prstGeom prst="rightArrow">
            <a:avLst>
              <a:gd name="adj1" fmla="val 50000"/>
              <a:gd name="adj2" fmla="val 126088"/>
            </a:avLst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zh-CN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2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2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3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23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3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2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2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60" grpId="0"/>
      <p:bldP spid="232461" grpId="0"/>
      <p:bldP spid="232462" grpId="0"/>
      <p:bldP spid="232463" grpId="0" animBg="1"/>
      <p:bldP spid="232468" grpId="0"/>
      <p:bldP spid="232469" grpId="0"/>
      <p:bldP spid="232470" grpId="0"/>
      <p:bldP spid="23247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lide Number Placeholder 8">
            <a:extLst>
              <a:ext uri="{FF2B5EF4-FFF2-40B4-BE49-F238E27FC236}">
                <a16:creationId xmlns:a16="http://schemas.microsoft.com/office/drawing/2014/main" id="{3FCAD144-08BB-431E-B77E-ED63079293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90DDA5BB-83B9-4B22-AC6C-5B9205087FF7}" type="slidenum">
              <a:rPr lang="en-US" altLang="zh-CN" sz="1400">
                <a:solidFill>
                  <a:schemeClr val="tx1"/>
                </a:solidFill>
              </a:rPr>
              <a:pPr/>
              <a:t>14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01B915C7-36A8-4A10-B181-FF8711CEF6C0}"/>
              </a:ext>
            </a:extLst>
          </p:cNvPr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611188" y="4397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b="1" dirty="0">
                <a:latin typeface="+mj-ea"/>
              </a:rPr>
              <a:t>1.3 </a:t>
            </a:r>
            <a:r>
              <a:rPr lang="zh-CN" altLang="en-US" sz="3600" b="1" dirty="0">
                <a:latin typeface="+mj-ea"/>
              </a:rPr>
              <a:t>拉普拉斯方程与定解条件</a:t>
            </a:r>
          </a:p>
        </p:txBody>
      </p:sp>
      <p:graphicFrame>
        <p:nvGraphicFramePr>
          <p:cNvPr id="233475" name="Object 3">
            <a:extLst>
              <a:ext uri="{FF2B5EF4-FFF2-40B4-BE49-F238E27FC236}">
                <a16:creationId xmlns:a16="http://schemas.microsoft.com/office/drawing/2014/main" id="{993CF78C-4257-4FE1-B2E2-666C5DE68BDF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03575" y="2946400"/>
          <a:ext cx="23495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3" imgW="1269449" imgH="444307" progId="Equation.DSMT4">
                  <p:embed/>
                </p:oleObj>
              </mc:Choice>
              <mc:Fallback>
                <p:oleObj name="Equation" r:id="rId3" imgW="1269449" imgH="444307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946400"/>
                        <a:ext cx="2349500" cy="8223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6" name="Object 4">
            <a:extLst>
              <a:ext uri="{FF2B5EF4-FFF2-40B4-BE49-F238E27FC236}">
                <a16:creationId xmlns:a16="http://schemas.microsoft.com/office/drawing/2014/main" id="{62286563-7E4C-416F-93DF-5AA0002191F4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029700" y="25860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Equation" r:id="rId5" imgW="114151" imgH="215619" progId="Equation.DSMT4">
                  <p:embed/>
                </p:oleObj>
              </mc:Choice>
              <mc:Fallback>
                <p:oleObj name="Equation" r:id="rId5" imgW="114151" imgH="215619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700" y="2586038"/>
                        <a:ext cx="114300" cy="2159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7" name="Object 5">
            <a:extLst>
              <a:ext uri="{FF2B5EF4-FFF2-40B4-BE49-F238E27FC236}">
                <a16:creationId xmlns:a16="http://schemas.microsoft.com/office/drawing/2014/main" id="{4AA7CC53-8189-42E9-9D54-D50C7BB4D11D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989263" y="5535613"/>
          <a:ext cx="1295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0" name="Equation" r:id="rId7" imgW="444114" imgH="177646" progId="Equation.DSMT4">
                  <p:embed/>
                </p:oleObj>
              </mc:Choice>
              <mc:Fallback>
                <p:oleObj name="Equation" r:id="rId7" imgW="444114" imgH="177646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5535613"/>
                        <a:ext cx="1295400" cy="5175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8" name="Object 6">
            <a:extLst>
              <a:ext uri="{FF2B5EF4-FFF2-40B4-BE49-F238E27FC236}">
                <a16:creationId xmlns:a16="http://schemas.microsoft.com/office/drawing/2014/main" id="{B6DF3F4F-0FF2-456E-82CE-3E7DA1392E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5516563"/>
          <a:ext cx="14398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name="Equation" r:id="rId9" imgW="545626" imgH="203024" progId="Equation.DSMT4">
                  <p:embed/>
                </p:oleObj>
              </mc:Choice>
              <mc:Fallback>
                <p:oleObj name="Equation" r:id="rId9" imgW="545626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516563"/>
                        <a:ext cx="143986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79" name="Text Box 7">
            <a:extLst>
              <a:ext uri="{FF2B5EF4-FFF2-40B4-BE49-F238E27FC236}">
                <a16:creationId xmlns:a16="http://schemas.microsoft.com/office/drawing/2014/main" id="{B8F4377F-0F7B-4089-AD28-898EB33D1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349500"/>
            <a:ext cx="5040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三维拉普拉斯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Laplace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方程</a:t>
            </a:r>
          </a:p>
        </p:txBody>
      </p:sp>
      <p:sp>
        <p:nvSpPr>
          <p:cNvPr id="233480" name="Text Box 8">
            <a:extLst>
              <a:ext uri="{FF2B5EF4-FFF2-40B4-BE49-F238E27FC236}">
                <a16:creationId xmlns:a16="http://schemas.microsoft.com/office/drawing/2014/main" id="{4C578E28-FB2D-41DB-BA86-344DD0899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2997200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</a:p>
        </p:txBody>
      </p:sp>
      <p:sp>
        <p:nvSpPr>
          <p:cNvPr id="233481" name="Text Box 9">
            <a:extLst>
              <a:ext uri="{FF2B5EF4-FFF2-40B4-BE49-F238E27FC236}">
                <a16:creationId xmlns:a16="http://schemas.microsoft.com/office/drawing/2014/main" id="{D9D0F884-36C2-4808-AC1A-027A0C43E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005263"/>
            <a:ext cx="69135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凡具有二阶连续偏导数并满足方程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连续函数为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调和函数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233482" name="Text Box 10">
            <a:extLst>
              <a:ext uri="{FF2B5EF4-FFF2-40B4-BE49-F238E27FC236}">
                <a16:creationId xmlns:a16="http://schemas.microsoft.com/office/drawing/2014/main" id="{00DCCBC4-D326-4C91-9D68-795567CF2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2349500"/>
            <a:ext cx="201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调和方程</a:t>
            </a:r>
            <a:r>
              <a:rPr lang="en-US" altLang="zh-CN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233483" name="Text Box 11">
            <a:extLst>
              <a:ext uri="{FF2B5EF4-FFF2-40B4-BE49-F238E27FC236}">
                <a16:creationId xmlns:a16="http://schemas.microsoft.com/office/drawing/2014/main" id="{EC4E052C-58FC-4E3A-88A7-BD8D73F5A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941888"/>
            <a:ext cx="4608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方程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通常表示成</a:t>
            </a:r>
          </a:p>
        </p:txBody>
      </p:sp>
      <p:sp>
        <p:nvSpPr>
          <p:cNvPr id="233484" name="Text Box 12">
            <a:extLst>
              <a:ext uri="{FF2B5EF4-FFF2-40B4-BE49-F238E27FC236}">
                <a16:creationId xmlns:a16="http://schemas.microsoft.com/office/drawing/2014/main" id="{79C1E8B6-EA9B-4C11-A9EE-EB687D91C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5516563"/>
            <a:ext cx="649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</a:p>
        </p:txBody>
      </p:sp>
      <p:sp>
        <p:nvSpPr>
          <p:cNvPr id="61453" name="Text Box 13">
            <a:extLst>
              <a:ext uri="{FF2B5EF4-FFF2-40B4-BE49-F238E27FC236}">
                <a16:creationId xmlns:a16="http://schemas.microsoft.com/office/drawing/2014/main" id="{C3CB721E-7A39-41FE-927B-1B518C836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988" y="1265238"/>
            <a:ext cx="7127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拉普拉斯方程描述的是稳定状态下物理量的分布规律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3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3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33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9" grpId="0"/>
      <p:bldP spid="233480" grpId="0"/>
      <p:bldP spid="233481" grpId="0"/>
      <p:bldP spid="233482" grpId="0"/>
      <p:bldP spid="233483" grpId="0"/>
      <p:bldP spid="2334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Number Placeholder 8">
            <a:extLst>
              <a:ext uri="{FF2B5EF4-FFF2-40B4-BE49-F238E27FC236}">
                <a16:creationId xmlns:a16="http://schemas.microsoft.com/office/drawing/2014/main" id="{1D854C8F-575D-4727-B6B3-7139E913F8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D4A3154-35DC-4F38-A91A-5E87E3E8EDB3}" type="slidenum">
              <a:rPr lang="en-US" altLang="zh-CN" sz="1400">
                <a:solidFill>
                  <a:schemeClr val="tx1"/>
                </a:solidFill>
              </a:rPr>
              <a:pPr/>
              <a:t>15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234498" name="Object 2">
            <a:extLst>
              <a:ext uri="{FF2B5EF4-FFF2-40B4-BE49-F238E27FC236}">
                <a16:creationId xmlns:a16="http://schemas.microsoft.com/office/drawing/2014/main" id="{31F1C5DE-BAAB-4F9C-B32F-998B2DE358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412875"/>
          <a:ext cx="431958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3" imgW="1879600" imgH="444500" progId="Equation.DSMT4">
                  <p:embed/>
                </p:oleObj>
              </mc:Choice>
              <mc:Fallback>
                <p:oleObj name="Equation" r:id="rId3" imgW="18796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12875"/>
                        <a:ext cx="4319587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9" name="Object 3">
            <a:extLst>
              <a:ext uri="{FF2B5EF4-FFF2-40B4-BE49-F238E27FC236}">
                <a16:creationId xmlns:a16="http://schemas.microsoft.com/office/drawing/2014/main" id="{DC49A2B1-158E-4C49-89EF-8C35F427F9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997200"/>
          <a:ext cx="27352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5" imgW="1028254" imgH="203112" progId="Equation.DSMT4">
                  <p:embed/>
                </p:oleObj>
              </mc:Choice>
              <mc:Fallback>
                <p:oleObj name="Equation" r:id="rId5" imgW="1028254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97200"/>
                        <a:ext cx="27352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0" name="Object 4">
            <a:extLst>
              <a:ext uri="{FF2B5EF4-FFF2-40B4-BE49-F238E27FC236}">
                <a16:creationId xmlns:a16="http://schemas.microsoft.com/office/drawing/2014/main" id="{6DA7832A-A718-4473-891F-210F66A8EA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2997200"/>
          <a:ext cx="26638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7" imgW="1130300" imgH="228600" progId="Equation.DSMT4">
                  <p:embed/>
                </p:oleObj>
              </mc:Choice>
              <mc:Fallback>
                <p:oleObj name="Equation" r:id="rId7" imgW="1130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997200"/>
                        <a:ext cx="26638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1" name="Text Box 5">
            <a:extLst>
              <a:ext uri="{FF2B5EF4-FFF2-40B4-BE49-F238E27FC236}">
                <a16:creationId xmlns:a16="http://schemas.microsoft.com/office/drawing/2014/main" id="{0AECC382-0CA9-4F34-BF24-A9606B6C1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765175"/>
            <a:ext cx="6049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泊松方程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非齐次的拉普拉斯方程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234502" name="Text Box 6">
            <a:extLst>
              <a:ext uri="{FF2B5EF4-FFF2-40B4-BE49-F238E27FC236}">
                <a16:creationId xmlns:a16="http://schemas.microsoft.com/office/drawing/2014/main" id="{39B32E74-FBA3-4E75-BF80-104F6573A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1557338"/>
            <a:ext cx="72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</a:p>
        </p:txBody>
      </p:sp>
      <p:sp>
        <p:nvSpPr>
          <p:cNvPr id="234503" name="Text Box 7">
            <a:extLst>
              <a:ext uri="{FF2B5EF4-FFF2-40B4-BE49-F238E27FC236}">
                <a16:creationId xmlns:a16="http://schemas.microsoft.com/office/drawing/2014/main" id="{DAD08BD7-AAC1-4C42-866D-A3EEEF11F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420938"/>
            <a:ext cx="4608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方程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通常表示成</a:t>
            </a:r>
          </a:p>
        </p:txBody>
      </p:sp>
      <p:sp>
        <p:nvSpPr>
          <p:cNvPr id="234504" name="Text Box 8">
            <a:extLst>
              <a:ext uri="{FF2B5EF4-FFF2-40B4-BE49-F238E27FC236}">
                <a16:creationId xmlns:a16="http://schemas.microsoft.com/office/drawing/2014/main" id="{C2735D71-42AB-4594-91B0-F6365FF87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075" y="2995613"/>
            <a:ext cx="649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</a:p>
        </p:txBody>
      </p:sp>
      <p:sp>
        <p:nvSpPr>
          <p:cNvPr id="234505" name="Text Box 9">
            <a:extLst>
              <a:ext uri="{FF2B5EF4-FFF2-40B4-BE49-F238E27FC236}">
                <a16:creationId xmlns:a16="http://schemas.microsoft.com/office/drawing/2014/main" id="{DCCCBA23-B106-4E5D-8859-431571773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644900"/>
            <a:ext cx="6049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3. 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拉普拉斯方程的边值问题</a:t>
            </a:r>
          </a:p>
        </p:txBody>
      </p:sp>
      <p:sp>
        <p:nvSpPr>
          <p:cNvPr id="234506" name="Text Box 10">
            <a:extLst>
              <a:ext uri="{FF2B5EF4-FFF2-40B4-BE49-F238E27FC236}">
                <a16:creationId xmlns:a16="http://schemas.microsoft.com/office/drawing/2014/main" id="{95137959-1F7E-4CED-B7F6-396A4D83B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221163"/>
            <a:ext cx="4319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一边值问题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狄氏问题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1" grpId="0"/>
      <p:bldP spid="234502" grpId="0"/>
      <p:bldP spid="234503" grpId="0"/>
      <p:bldP spid="234504" grpId="0"/>
      <p:bldP spid="234505" grpId="0"/>
      <p:bldP spid="23450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Slide Number Placeholder 6">
            <a:extLst>
              <a:ext uri="{FF2B5EF4-FFF2-40B4-BE49-F238E27FC236}">
                <a16:creationId xmlns:a16="http://schemas.microsoft.com/office/drawing/2014/main" id="{86DC8848-2753-4376-909B-396594ECB8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000E6B2-8287-452A-A2D5-146A888CDB88}" type="slidenum">
              <a:rPr lang="en-US" altLang="zh-CN" sz="1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pPr/>
              <a:t>16</a:t>
            </a:fld>
            <a:endParaRPr lang="en-US" altLang="zh-CN" sz="140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3490" name="Object 18">
            <a:extLst>
              <a:ext uri="{FF2B5EF4-FFF2-40B4-BE49-F238E27FC236}">
                <a16:creationId xmlns:a16="http://schemas.microsoft.com/office/drawing/2014/main" id="{F79DABCE-1C91-4382-91DC-60A6B132F2AF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559550" y="1860550"/>
          <a:ext cx="323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6" name="Equation" r:id="rId3" imgW="152268" imgH="203024" progId="Equation.DSMT4">
                  <p:embed/>
                </p:oleObj>
              </mc:Choice>
              <mc:Fallback>
                <p:oleObj name="Equation" r:id="rId3" imgW="152268" imgH="203024" progId="Equation.DSMT4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1860550"/>
                        <a:ext cx="323850" cy="4318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8" name="Object 38">
            <a:extLst>
              <a:ext uri="{FF2B5EF4-FFF2-40B4-BE49-F238E27FC236}">
                <a16:creationId xmlns:a16="http://schemas.microsoft.com/office/drawing/2014/main" id="{A0FA0D08-207C-4304-8B85-D4668AC605ED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275013" y="5489575"/>
          <a:ext cx="1295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7" name="Equation" r:id="rId5" imgW="622030" imgH="393529" progId="Equation.DSMT4">
                  <p:embed/>
                </p:oleObj>
              </mc:Choice>
              <mc:Fallback>
                <p:oleObj name="Equation" r:id="rId5" imgW="622030" imgH="393529" progId="Equation.DSMT4">
                  <p:embed/>
                  <p:pic>
                    <p:nvPicPr>
                      <p:cNvPr id="0" name="Object 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5489575"/>
                        <a:ext cx="1295400" cy="819150"/>
                      </a:xfrm>
                      <a:prstGeom prst="rect">
                        <a:avLst/>
                      </a:prstGeom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2">
            <a:extLst>
              <a:ext uri="{FF2B5EF4-FFF2-40B4-BE49-F238E27FC236}">
                <a16:creationId xmlns:a16="http://schemas.microsoft.com/office/drawing/2014/main" id="{AACD4734-B80B-406F-9409-EDBFDB7A5B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268413"/>
          <a:ext cx="12938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" name="Equation" r:id="rId7" imgW="583947" imgH="203112" progId="Equation.DSMT4">
                  <p:embed/>
                </p:oleObj>
              </mc:Choice>
              <mc:Fallback>
                <p:oleObj name="Equation" r:id="rId7" imgW="583947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268413"/>
                        <a:ext cx="129381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3">
            <a:extLst>
              <a:ext uri="{FF2B5EF4-FFF2-40B4-BE49-F238E27FC236}">
                <a16:creationId xmlns:a16="http://schemas.microsoft.com/office/drawing/2014/main" id="{A66B42B7-2918-4DC9-B385-6CE1FD853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846263"/>
          <a:ext cx="358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9" name="Equation" r:id="rId9" imgW="164885" imgH="164885" progId="Equation.DSMT4">
                  <p:embed/>
                </p:oleObj>
              </mc:Choice>
              <mc:Fallback>
                <p:oleObj name="Equation" r:id="rId9" imgW="164885" imgH="1648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46263"/>
                        <a:ext cx="358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4">
            <a:extLst>
              <a:ext uri="{FF2B5EF4-FFF2-40B4-BE49-F238E27FC236}">
                <a16:creationId xmlns:a16="http://schemas.microsoft.com/office/drawing/2014/main" id="{FBEF738C-9614-4D53-BBD7-8F4A2F9A79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0913" y="692150"/>
          <a:ext cx="358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0" name="Equation" r:id="rId11" imgW="164885" imgH="164885" progId="Equation.DSMT4">
                  <p:embed/>
                </p:oleObj>
              </mc:Choice>
              <mc:Fallback>
                <p:oleObj name="Equation" r:id="rId11" imgW="164885" imgH="1648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692150"/>
                        <a:ext cx="358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5">
            <a:extLst>
              <a:ext uri="{FF2B5EF4-FFF2-40B4-BE49-F238E27FC236}">
                <a16:creationId xmlns:a16="http://schemas.microsoft.com/office/drawing/2014/main" id="{45D00C79-EF04-4A32-8C52-F6597455E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1846263"/>
          <a:ext cx="3952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1" name="Equation" r:id="rId13" imgW="139639" imgH="152334" progId="Equation.DSMT4">
                  <p:embed/>
                </p:oleObj>
              </mc:Choice>
              <mc:Fallback>
                <p:oleObj name="Equation" r:id="rId13" imgW="139639" imgH="15233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846263"/>
                        <a:ext cx="3952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6">
            <a:extLst>
              <a:ext uri="{FF2B5EF4-FFF2-40B4-BE49-F238E27FC236}">
                <a16:creationId xmlns:a16="http://schemas.microsoft.com/office/drawing/2014/main" id="{57A4C09B-3484-4E9B-87D0-62A83F648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268413"/>
          <a:ext cx="40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2" name="Equation" r:id="rId15" imgW="190417" imgH="203112" progId="Equation.DSMT4">
                  <p:embed/>
                </p:oleObj>
              </mc:Choice>
              <mc:Fallback>
                <p:oleObj name="Equation" r:id="rId15" imgW="190417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268413"/>
                        <a:ext cx="40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7">
            <a:extLst>
              <a:ext uri="{FF2B5EF4-FFF2-40B4-BE49-F238E27FC236}">
                <a16:creationId xmlns:a16="http://schemas.microsoft.com/office/drawing/2014/main" id="{EECA6E93-2C85-4434-8B83-04417F3632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341438"/>
          <a:ext cx="7191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3" name="Equation" r:id="rId17" imgW="393359" imgH="164957" progId="Equation.DSMT4">
                  <p:embed/>
                </p:oleObj>
              </mc:Choice>
              <mc:Fallback>
                <p:oleObj name="Equation" r:id="rId17" imgW="393359" imgH="1649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341438"/>
                        <a:ext cx="71913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8">
            <a:extLst>
              <a:ext uri="{FF2B5EF4-FFF2-40B4-BE49-F238E27FC236}">
                <a16:creationId xmlns:a16="http://schemas.microsoft.com/office/drawing/2014/main" id="{3D339BEA-B297-44B1-BCCE-83A5A81AB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5238" y="692150"/>
          <a:ext cx="3302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4" name="Equation" r:id="rId19" imgW="139639" imgH="152334" progId="Equation.DSMT4">
                  <p:embed/>
                </p:oleObj>
              </mc:Choice>
              <mc:Fallback>
                <p:oleObj name="Equation" r:id="rId19" imgW="139639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692150"/>
                        <a:ext cx="3302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9">
            <a:extLst>
              <a:ext uri="{FF2B5EF4-FFF2-40B4-BE49-F238E27FC236}">
                <a16:creationId xmlns:a16="http://schemas.microsoft.com/office/drawing/2014/main" id="{5C13BEA7-976B-4185-9904-0390A6F4F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013" y="2349500"/>
          <a:ext cx="14398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5" name="Equation" r:id="rId21" imgW="507780" imgH="215806" progId="Equation.DSMT4">
                  <p:embed/>
                </p:oleObj>
              </mc:Choice>
              <mc:Fallback>
                <p:oleObj name="Equation" r:id="rId21" imgW="507780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2349500"/>
                        <a:ext cx="1439862" cy="611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Text Box 10">
            <a:extLst>
              <a:ext uri="{FF2B5EF4-FFF2-40B4-BE49-F238E27FC236}">
                <a16:creationId xmlns:a16="http://schemas.microsoft.com/office/drawing/2014/main" id="{DB935703-F1E1-4CA6-B1BB-8C4506CAD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20713"/>
            <a:ext cx="2735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空间某一区域</a:t>
            </a:r>
          </a:p>
        </p:txBody>
      </p:sp>
      <p:sp>
        <p:nvSpPr>
          <p:cNvPr id="63501" name="Text Box 11">
            <a:extLst>
              <a:ext uri="{FF2B5EF4-FFF2-40B4-BE49-F238E27FC236}">
                <a16:creationId xmlns:a16="http://schemas.microsoft.com/office/drawing/2014/main" id="{F2609F7D-299E-4E1C-AA4C-8B9E9B045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62071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边界</a:t>
            </a:r>
          </a:p>
        </p:txBody>
      </p:sp>
      <p:sp>
        <p:nvSpPr>
          <p:cNvPr id="63502" name="Text Box 12">
            <a:extLst>
              <a:ext uri="{FF2B5EF4-FFF2-40B4-BE49-F238E27FC236}">
                <a16:creationId xmlns:a16="http://schemas.microsoft.com/office/drawing/2014/main" id="{6FA7D20E-496E-4C79-9760-52CAA607C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2575" y="620713"/>
            <a:ext cx="3313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给定了连续函数</a:t>
            </a:r>
          </a:p>
        </p:txBody>
      </p:sp>
      <p:sp>
        <p:nvSpPr>
          <p:cNvPr id="63503" name="Text Box 13">
            <a:extLst>
              <a:ext uri="{FF2B5EF4-FFF2-40B4-BE49-F238E27FC236}">
                <a16:creationId xmlns:a16="http://schemas.microsoft.com/office/drawing/2014/main" id="{D3ED5BBF-FF71-4E36-BD8F-93BF1EAB4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196975"/>
            <a:ext cx="1655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要求函数</a:t>
            </a:r>
          </a:p>
        </p:txBody>
      </p:sp>
      <p:sp>
        <p:nvSpPr>
          <p:cNvPr id="63504" name="Text Box 14">
            <a:extLst>
              <a:ext uri="{FF2B5EF4-FFF2-40B4-BE49-F238E27FC236}">
                <a16:creationId xmlns:a16="http://schemas.microsoft.com/office/drawing/2014/main" id="{F33B893D-2D6D-4993-9002-52CAF8D93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1196975"/>
            <a:ext cx="1655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闭区域</a:t>
            </a:r>
          </a:p>
        </p:txBody>
      </p:sp>
      <p:sp>
        <p:nvSpPr>
          <p:cNvPr id="63505" name="Text Box 15">
            <a:extLst>
              <a:ext uri="{FF2B5EF4-FFF2-40B4-BE49-F238E27FC236}">
                <a16:creationId xmlns:a16="http://schemas.microsoft.com/office/drawing/2014/main" id="{C9986D7F-D349-4337-8E16-FFCE43E95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3300" y="1196975"/>
            <a:ext cx="201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连续且在</a:t>
            </a:r>
          </a:p>
        </p:txBody>
      </p:sp>
      <p:sp>
        <p:nvSpPr>
          <p:cNvPr id="63506" name="Text Box 16">
            <a:extLst>
              <a:ext uri="{FF2B5EF4-FFF2-40B4-BE49-F238E27FC236}">
                <a16:creationId xmlns:a16="http://schemas.microsoft.com/office/drawing/2014/main" id="{537FB251-5547-42A3-B965-A8B84EE56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1773238"/>
            <a:ext cx="2592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内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调和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边界</a:t>
            </a:r>
          </a:p>
        </p:txBody>
      </p:sp>
      <p:sp>
        <p:nvSpPr>
          <p:cNvPr id="63507" name="Text Box 17">
            <a:extLst>
              <a:ext uri="{FF2B5EF4-FFF2-40B4-BE49-F238E27FC236}">
                <a16:creationId xmlns:a16="http://schemas.microsoft.com/office/drawing/2014/main" id="{95FC6F61-E240-4FBB-98C4-062F48ECD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1773238"/>
            <a:ext cx="2736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与给定的函数</a:t>
            </a:r>
          </a:p>
        </p:txBody>
      </p:sp>
      <p:sp>
        <p:nvSpPr>
          <p:cNvPr id="63508" name="Text Box 19">
            <a:extLst>
              <a:ext uri="{FF2B5EF4-FFF2-40B4-BE49-F238E27FC236}">
                <a16:creationId xmlns:a16="http://schemas.microsoft.com/office/drawing/2014/main" id="{9D55E0BA-6725-4D28-ABDF-A240727CF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773238"/>
            <a:ext cx="1439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重合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</a:p>
        </p:txBody>
      </p:sp>
      <p:sp>
        <p:nvSpPr>
          <p:cNvPr id="235540" name="Text Box 20">
            <a:extLst>
              <a:ext uri="{FF2B5EF4-FFF2-40B4-BE49-F238E27FC236}">
                <a16:creationId xmlns:a16="http://schemas.microsoft.com/office/drawing/2014/main" id="{EA11C20F-4A20-4FB1-A828-A937E7D50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997200"/>
            <a:ext cx="453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边值问题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诺伊曼问题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35541" name="Object 21">
            <a:extLst>
              <a:ext uri="{FF2B5EF4-FFF2-40B4-BE49-F238E27FC236}">
                <a16:creationId xmlns:a16="http://schemas.microsoft.com/office/drawing/2014/main" id="{24CF21EC-E83F-49DA-A124-3759C4300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221163"/>
          <a:ext cx="12223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6" name="Equation" r:id="rId23" imgW="583947" imgH="203112" progId="Equation.DSMT4">
                  <p:embed/>
                </p:oleObj>
              </mc:Choice>
              <mc:Fallback>
                <p:oleObj name="Equation" r:id="rId23" imgW="583947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221163"/>
                        <a:ext cx="12223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2" name="Object 22">
            <a:extLst>
              <a:ext uri="{FF2B5EF4-FFF2-40B4-BE49-F238E27FC236}">
                <a16:creationId xmlns:a16="http://schemas.microsoft.com/office/drawing/2014/main" id="{D56EF425-234E-4891-90AA-83F853CE9D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799013"/>
          <a:ext cx="358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7" name="Equation" r:id="rId24" imgW="164885" imgH="164885" progId="Equation.DSMT4">
                  <p:embed/>
                </p:oleObj>
              </mc:Choice>
              <mc:Fallback>
                <p:oleObj name="Equation" r:id="rId24" imgW="164885" imgH="16488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99013"/>
                        <a:ext cx="358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3" name="Object 23">
            <a:extLst>
              <a:ext uri="{FF2B5EF4-FFF2-40B4-BE49-F238E27FC236}">
                <a16:creationId xmlns:a16="http://schemas.microsoft.com/office/drawing/2014/main" id="{B1E42A79-10BB-4159-B40A-68403FF65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3644900"/>
          <a:ext cx="358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8" name="Equation" r:id="rId25" imgW="164885" imgH="164885" progId="Equation.DSMT4">
                  <p:embed/>
                </p:oleObj>
              </mc:Choice>
              <mc:Fallback>
                <p:oleObj name="Equation" r:id="rId25" imgW="164885" imgH="16488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644900"/>
                        <a:ext cx="358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4" name="Object 24">
            <a:extLst>
              <a:ext uri="{FF2B5EF4-FFF2-40B4-BE49-F238E27FC236}">
                <a16:creationId xmlns:a16="http://schemas.microsoft.com/office/drawing/2014/main" id="{62D77DF1-1917-421C-A1A0-73915F79D3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4799013"/>
          <a:ext cx="3952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9" name="Equation" r:id="rId26" imgW="139639" imgH="152334" progId="Equation.DSMT4">
                  <p:embed/>
                </p:oleObj>
              </mc:Choice>
              <mc:Fallback>
                <p:oleObj name="Equation" r:id="rId26" imgW="139639" imgH="152334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799013"/>
                        <a:ext cx="3952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5" name="Object 25">
            <a:extLst>
              <a:ext uri="{FF2B5EF4-FFF2-40B4-BE49-F238E27FC236}">
                <a16:creationId xmlns:a16="http://schemas.microsoft.com/office/drawing/2014/main" id="{BAF7045D-A69D-4DF2-8A1B-49DAA2E99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221163"/>
          <a:ext cx="40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0" name="Equation" r:id="rId27" imgW="190417" imgH="203112" progId="Equation.DSMT4">
                  <p:embed/>
                </p:oleObj>
              </mc:Choice>
              <mc:Fallback>
                <p:oleObj name="Equation" r:id="rId27" imgW="190417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21163"/>
                        <a:ext cx="40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6" name="Object 26">
            <a:extLst>
              <a:ext uri="{FF2B5EF4-FFF2-40B4-BE49-F238E27FC236}">
                <a16:creationId xmlns:a16="http://schemas.microsoft.com/office/drawing/2014/main" id="{DA56D626-3527-49D3-A926-C7763E472F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4294188"/>
          <a:ext cx="7191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1" name="Equation" r:id="rId28" imgW="393359" imgH="164957" progId="Equation.DSMT4">
                  <p:embed/>
                </p:oleObj>
              </mc:Choice>
              <mc:Fallback>
                <p:oleObj name="Equation" r:id="rId28" imgW="393359" imgH="164957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294188"/>
                        <a:ext cx="71913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7" name="Object 27">
            <a:extLst>
              <a:ext uri="{FF2B5EF4-FFF2-40B4-BE49-F238E27FC236}">
                <a16:creationId xmlns:a16="http://schemas.microsoft.com/office/drawing/2014/main" id="{C4852CB2-5A9B-471A-90C6-991FF579D8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3644900"/>
          <a:ext cx="3302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2" name="Equation" r:id="rId29" imgW="139639" imgH="152334" progId="Equation.DSMT4">
                  <p:embed/>
                </p:oleObj>
              </mc:Choice>
              <mc:Fallback>
                <p:oleObj name="Equation" r:id="rId29" imgW="139639" imgH="15233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644900"/>
                        <a:ext cx="3302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48" name="Text Box 28">
            <a:extLst>
              <a:ext uri="{FF2B5EF4-FFF2-40B4-BE49-F238E27FC236}">
                <a16:creationId xmlns:a16="http://schemas.microsoft.com/office/drawing/2014/main" id="{F426841A-425F-484E-9C31-84D4BB89D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573463"/>
            <a:ext cx="2735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空间某一区域</a:t>
            </a:r>
          </a:p>
        </p:txBody>
      </p:sp>
      <p:sp>
        <p:nvSpPr>
          <p:cNvPr id="235549" name="Text Box 29">
            <a:extLst>
              <a:ext uri="{FF2B5EF4-FFF2-40B4-BE49-F238E27FC236}">
                <a16:creationId xmlns:a16="http://schemas.microsoft.com/office/drawing/2014/main" id="{0D33A5B4-4991-4CF6-BAB1-F80537E3D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35734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边界</a:t>
            </a:r>
          </a:p>
        </p:txBody>
      </p:sp>
      <p:sp>
        <p:nvSpPr>
          <p:cNvPr id="235550" name="Text Box 30">
            <a:extLst>
              <a:ext uri="{FF2B5EF4-FFF2-40B4-BE49-F238E27FC236}">
                <a16:creationId xmlns:a16="http://schemas.microsoft.com/office/drawing/2014/main" id="{76D7AD17-3E2B-4EF5-B9F9-0CA2F72B5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7038" y="3573463"/>
            <a:ext cx="3313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给定了连续函数</a:t>
            </a:r>
          </a:p>
        </p:txBody>
      </p:sp>
      <p:sp>
        <p:nvSpPr>
          <p:cNvPr id="235551" name="Text Box 31">
            <a:extLst>
              <a:ext uri="{FF2B5EF4-FFF2-40B4-BE49-F238E27FC236}">
                <a16:creationId xmlns:a16="http://schemas.microsoft.com/office/drawing/2014/main" id="{105A7511-9AEF-43EB-B728-8D58A0999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149725"/>
            <a:ext cx="1655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要求函数</a:t>
            </a:r>
          </a:p>
        </p:txBody>
      </p:sp>
      <p:sp>
        <p:nvSpPr>
          <p:cNvPr id="235552" name="Text Box 32">
            <a:extLst>
              <a:ext uri="{FF2B5EF4-FFF2-40B4-BE49-F238E27FC236}">
                <a16:creationId xmlns:a16="http://schemas.microsoft.com/office/drawing/2014/main" id="{BD4B8581-0CCD-413B-BCE4-EE27C8829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4149725"/>
            <a:ext cx="1655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闭区域</a:t>
            </a:r>
          </a:p>
        </p:txBody>
      </p:sp>
      <p:sp>
        <p:nvSpPr>
          <p:cNvPr id="235553" name="Text Box 33">
            <a:extLst>
              <a:ext uri="{FF2B5EF4-FFF2-40B4-BE49-F238E27FC236}">
                <a16:creationId xmlns:a16="http://schemas.microsoft.com/office/drawing/2014/main" id="{BBE42D85-AF75-45EC-84EF-90D37F769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4149725"/>
            <a:ext cx="201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连续且在</a:t>
            </a:r>
          </a:p>
        </p:txBody>
      </p:sp>
      <p:sp>
        <p:nvSpPr>
          <p:cNvPr id="235554" name="Text Box 34">
            <a:extLst>
              <a:ext uri="{FF2B5EF4-FFF2-40B4-BE49-F238E27FC236}">
                <a16:creationId xmlns:a16="http://schemas.microsoft.com/office/drawing/2014/main" id="{D106918B-B1E2-4527-9A3A-5B8FC9D52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725988"/>
            <a:ext cx="2592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内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调和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边界</a:t>
            </a:r>
          </a:p>
        </p:txBody>
      </p:sp>
      <p:sp>
        <p:nvSpPr>
          <p:cNvPr id="235555" name="Text Box 35">
            <a:extLst>
              <a:ext uri="{FF2B5EF4-FFF2-40B4-BE49-F238E27FC236}">
                <a16:creationId xmlns:a16="http://schemas.microsoft.com/office/drawing/2014/main" id="{C507FDFE-F86E-46A9-B0DF-06D6DE1CD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4725988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法向导数</a:t>
            </a:r>
          </a:p>
        </p:txBody>
      </p:sp>
      <p:graphicFrame>
        <p:nvGraphicFramePr>
          <p:cNvPr id="235556" name="Object 36">
            <a:extLst>
              <a:ext uri="{FF2B5EF4-FFF2-40B4-BE49-F238E27FC236}">
                <a16:creationId xmlns:a16="http://schemas.microsoft.com/office/drawing/2014/main" id="{3BB81EB7-BF3D-4CB0-86EA-010CE6A967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4652963"/>
          <a:ext cx="4857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3" name="Equation" r:id="rId30" imgW="228501" imgH="393529" progId="Equation.DSMT4">
                  <p:embed/>
                </p:oleObj>
              </mc:Choice>
              <mc:Fallback>
                <p:oleObj name="Equation" r:id="rId30" imgW="228501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652963"/>
                        <a:ext cx="4857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7" name="Text Box 37">
            <a:extLst>
              <a:ext uri="{FF2B5EF4-FFF2-40B4-BE49-F238E27FC236}">
                <a16:creationId xmlns:a16="http://schemas.microsoft.com/office/drawing/2014/main" id="{879B8D90-10BF-4C65-A5AB-9F060E4C9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4724400"/>
            <a:ext cx="1944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存在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且有</a:t>
            </a:r>
          </a:p>
        </p:txBody>
      </p:sp>
      <p:sp>
        <p:nvSpPr>
          <p:cNvPr id="235559" name="Text Box 39">
            <a:extLst>
              <a:ext uri="{FF2B5EF4-FFF2-40B4-BE49-F238E27FC236}">
                <a16:creationId xmlns:a16="http://schemas.microsoft.com/office/drawing/2014/main" id="{14655062-1404-4853-8216-A136BF009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5589588"/>
            <a:ext cx="352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是外法线方向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3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3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3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0" grpId="0"/>
      <p:bldP spid="235548" grpId="0"/>
      <p:bldP spid="235549" grpId="0"/>
      <p:bldP spid="235550" grpId="0"/>
      <p:bldP spid="235551" grpId="0"/>
      <p:bldP spid="235552" grpId="0"/>
      <p:bldP spid="235553" grpId="0"/>
      <p:bldP spid="235554" grpId="0"/>
      <p:bldP spid="235555" grpId="0"/>
      <p:bldP spid="235557" grpId="0"/>
      <p:bldP spid="23555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Number Placeholder 6">
            <a:extLst>
              <a:ext uri="{FF2B5EF4-FFF2-40B4-BE49-F238E27FC236}">
                <a16:creationId xmlns:a16="http://schemas.microsoft.com/office/drawing/2014/main" id="{406AE475-D10B-40BA-A29D-5471930486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9D073BB-77DB-416C-B02E-D89321AA7306}" type="slidenum">
              <a:rPr lang="en-US" altLang="zh-CN" sz="1400">
                <a:solidFill>
                  <a:schemeClr val="tx1"/>
                </a:solidFill>
              </a:rPr>
              <a:pPr/>
              <a:t>17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C689C0F8-459A-493F-BFDE-3011C2848F9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92138" y="293688"/>
            <a:ext cx="7634287" cy="14922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dirty="0">
                <a:latin typeface="+mj-ea"/>
              </a:rPr>
              <a:t>1.4 </a:t>
            </a:r>
            <a:r>
              <a:rPr lang="zh-CN" altLang="en-US" sz="4000" b="1" dirty="0">
                <a:latin typeface="+mj-ea"/>
              </a:rPr>
              <a:t>基本概念与基本知识</a:t>
            </a:r>
          </a:p>
        </p:txBody>
      </p:sp>
      <p:graphicFrame>
        <p:nvGraphicFramePr>
          <p:cNvPr id="236547" name="Object 3">
            <a:extLst>
              <a:ext uri="{FF2B5EF4-FFF2-40B4-BE49-F238E27FC236}">
                <a16:creationId xmlns:a16="http://schemas.microsoft.com/office/drawing/2014/main" id="{F1A2656B-3F9B-4178-966C-3EDBC5B7734F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233613" y="3440113"/>
          <a:ext cx="19431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" name="Equation" r:id="rId3" imgW="799753" imgH="241195" progId="Equation.DSMT4">
                  <p:embed/>
                </p:oleObj>
              </mc:Choice>
              <mc:Fallback>
                <p:oleObj name="Equation" r:id="rId3" imgW="799753" imgH="241195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3440113"/>
                        <a:ext cx="1943100" cy="58578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3" name="Object 9">
            <a:extLst>
              <a:ext uri="{FF2B5EF4-FFF2-40B4-BE49-F238E27FC236}">
                <a16:creationId xmlns:a16="http://schemas.microsoft.com/office/drawing/2014/main" id="{A683BBA5-E793-41CE-9CE3-3C4CA98B94F7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148263" y="3367088"/>
          <a:ext cx="23050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8" name="Equation" r:id="rId5" imgW="914003" imgH="266584" progId="Equation.DSMT4">
                  <p:embed/>
                </p:oleObj>
              </mc:Choice>
              <mc:Fallback>
                <p:oleObj name="Equation" r:id="rId5" imgW="914003" imgH="266584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367088"/>
                        <a:ext cx="2305050" cy="6731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48" name="Text Box 4">
            <a:extLst>
              <a:ext uri="{FF2B5EF4-FFF2-40B4-BE49-F238E27FC236}">
                <a16:creationId xmlns:a16="http://schemas.microsoft.com/office/drawing/2014/main" id="{A5BB23EF-5877-46FF-9AA3-2FEFFADC4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31913"/>
            <a:ext cx="7704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古典解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如果一个函数具有某偏微分方程中所</a:t>
            </a:r>
          </a:p>
        </p:txBody>
      </p:sp>
      <p:sp>
        <p:nvSpPr>
          <p:cNvPr id="236549" name="Text Box 5">
            <a:extLst>
              <a:ext uri="{FF2B5EF4-FFF2-40B4-BE49-F238E27FC236}">
                <a16:creationId xmlns:a16="http://schemas.microsoft.com/office/drawing/2014/main" id="{30A621C1-179F-43AB-83E4-1FB65FF45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088" y="1893888"/>
            <a:ext cx="6300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需要的各阶连续偏导数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且满足该方程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236550" name="Text Box 6">
            <a:extLst>
              <a:ext uri="{FF2B5EF4-FFF2-40B4-BE49-F238E27FC236}">
                <a16:creationId xmlns:a16="http://schemas.microsoft.com/office/drawing/2014/main" id="{CFD768BC-DB61-49B4-97C2-E9C2B2BA9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435225"/>
            <a:ext cx="741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自由项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偏微分方程中不含有未知函数及其</a:t>
            </a:r>
          </a:p>
        </p:txBody>
      </p:sp>
      <p:sp>
        <p:nvSpPr>
          <p:cNvPr id="236551" name="Text Box 7">
            <a:extLst>
              <a:ext uri="{FF2B5EF4-FFF2-40B4-BE49-F238E27FC236}">
                <a16:creationId xmlns:a16="http://schemas.microsoft.com/office/drawing/2014/main" id="{7E90EB22-5D98-4AFE-905B-DBC90DADA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088" y="2954338"/>
            <a:ext cx="2879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各阶偏导数的项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236552" name="Text Box 8">
            <a:extLst>
              <a:ext uri="{FF2B5EF4-FFF2-40B4-BE49-F238E27FC236}">
                <a16:creationId xmlns:a16="http://schemas.microsoft.com/office/drawing/2014/main" id="{D056BDF1-9A78-461F-BA35-AFDFAA125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473450"/>
            <a:ext cx="1079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例如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sp>
        <p:nvSpPr>
          <p:cNvPr id="236554" name="AutoShape 10">
            <a:extLst>
              <a:ext uri="{FF2B5EF4-FFF2-40B4-BE49-F238E27FC236}">
                <a16:creationId xmlns:a16="http://schemas.microsoft.com/office/drawing/2014/main" id="{BAE1F3C1-ABF4-4C1A-ACB0-80DDDE9CF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4624388"/>
            <a:ext cx="2305050" cy="865187"/>
          </a:xfrm>
          <a:prstGeom prst="wedgeRoundRectCallout">
            <a:avLst>
              <a:gd name="adj1" fmla="val 12329"/>
              <a:gd name="adj2" fmla="val -127431"/>
              <a:gd name="adj3" fmla="val 16667"/>
            </a:avLst>
          </a:prstGeom>
          <a:noFill/>
          <a:ln w="952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偏微分方程</a:t>
            </a:r>
            <a:r>
              <a:rPr lang="en-US" altLang="zh-CN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由项为</a:t>
            </a:r>
            <a:r>
              <a:rPr lang="en-US" altLang="zh-CN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)</a:t>
            </a:r>
          </a:p>
        </p:txBody>
      </p:sp>
      <p:sp>
        <p:nvSpPr>
          <p:cNvPr id="236555" name="AutoShape 11">
            <a:extLst>
              <a:ext uri="{FF2B5EF4-FFF2-40B4-BE49-F238E27FC236}">
                <a16:creationId xmlns:a16="http://schemas.microsoft.com/office/drawing/2014/main" id="{8CF08B77-57E8-4F35-90FE-76EDBD95B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5238" y="4624388"/>
            <a:ext cx="2665412" cy="1008062"/>
          </a:xfrm>
          <a:prstGeom prst="wedgeRoundRectCallout">
            <a:avLst>
              <a:gd name="adj1" fmla="val 12329"/>
              <a:gd name="adj2" fmla="val -127431"/>
              <a:gd name="adj3" fmla="val 16667"/>
            </a:avLst>
          </a:prstGeom>
          <a:noFill/>
          <a:ln w="952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齐次偏微分方程</a:t>
            </a:r>
            <a:r>
              <a:rPr lang="en-US" altLang="zh-CN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由项不为</a:t>
            </a:r>
            <a:r>
              <a:rPr lang="en-US" altLang="zh-CN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)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F38F4A7-DF35-4744-AF9D-37C1D24A2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672138"/>
            <a:ext cx="734536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定解问题及其适定性（存在性、唯一性、稳定性）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3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8" grpId="0"/>
      <p:bldP spid="236549" grpId="0"/>
      <p:bldP spid="236550" grpId="0"/>
      <p:bldP spid="236551" grpId="0"/>
      <p:bldP spid="236552" grpId="0"/>
      <p:bldP spid="236554" grpId="0" animBg="1"/>
      <p:bldP spid="236555" grpId="0" animBg="1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Slide Number Placeholder 8">
            <a:extLst>
              <a:ext uri="{FF2B5EF4-FFF2-40B4-BE49-F238E27FC236}">
                <a16:creationId xmlns:a16="http://schemas.microsoft.com/office/drawing/2014/main" id="{8E597CEF-E848-4988-8FDE-96CEFA7142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50B06B05-8D28-40C0-8FEF-AD8E644ED2D0}" type="slidenum">
              <a:rPr lang="en-US" altLang="zh-CN" sz="1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pPr/>
              <a:t>18</a:t>
            </a:fld>
            <a:endParaRPr lang="en-US" altLang="zh-CN" sz="140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5538" name="Object 3">
            <a:extLst>
              <a:ext uri="{FF2B5EF4-FFF2-40B4-BE49-F238E27FC236}">
                <a16:creationId xmlns:a16="http://schemas.microsoft.com/office/drawing/2014/main" id="{A94B5777-34A7-4B31-B00B-E25C8129CF1C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81100" y="2100263"/>
          <a:ext cx="66182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7" name="Equation" r:id="rId3" imgW="3797300" imgH="444500" progId="Equation.DSMT4">
                  <p:embed/>
                </p:oleObj>
              </mc:Choice>
              <mc:Fallback>
                <p:oleObj name="Equation" r:id="rId3" imgW="3797300" imgH="4445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100263"/>
                        <a:ext cx="6618288" cy="7747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2" name="Object 4">
            <a:extLst>
              <a:ext uri="{FF2B5EF4-FFF2-40B4-BE49-F238E27FC236}">
                <a16:creationId xmlns:a16="http://schemas.microsoft.com/office/drawing/2014/main" id="{00AADDD7-FAE1-4B25-BAFB-0A1A39163E89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43050" y="4395788"/>
          <a:ext cx="1581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8" name="Equation" r:id="rId5" imgW="812447" imgH="228501" progId="Equation.DSMT4">
                  <p:embed/>
                </p:oleObj>
              </mc:Choice>
              <mc:Fallback>
                <p:oleObj name="Equation" r:id="rId5" imgW="812447" imgH="228501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395788"/>
                        <a:ext cx="1581150" cy="4445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5">
            <a:extLst>
              <a:ext uri="{FF2B5EF4-FFF2-40B4-BE49-F238E27FC236}">
                <a16:creationId xmlns:a16="http://schemas.microsoft.com/office/drawing/2014/main" id="{8E6C8204-D369-47DB-B39A-3F284CC8C2B9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417638" y="2981325"/>
          <a:ext cx="10080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9" name="Equation" r:id="rId7" imgW="558800" imgH="228600" progId="Equation.DSMT4">
                  <p:embed/>
                </p:oleObj>
              </mc:Choice>
              <mc:Fallback>
                <p:oleObj name="Equation" r:id="rId7" imgW="558800" imgH="2286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2981325"/>
                        <a:ext cx="1008062" cy="4127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7">
            <a:extLst>
              <a:ext uri="{FF2B5EF4-FFF2-40B4-BE49-F238E27FC236}">
                <a16:creationId xmlns:a16="http://schemas.microsoft.com/office/drawing/2014/main" id="{209E83C1-0F54-474B-BC87-DBB907E87889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498975" y="2992438"/>
          <a:ext cx="7175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0" name="Equation" r:id="rId9" imgW="266353" imgH="164885" progId="Equation.DSMT4">
                  <p:embed/>
                </p:oleObj>
              </mc:Choice>
              <mc:Fallback>
                <p:oleObj name="Equation" r:id="rId9" imgW="266353" imgH="164885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2992438"/>
                        <a:ext cx="717550" cy="4445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Text Box 2">
            <a:extLst>
              <a:ext uri="{FF2B5EF4-FFF2-40B4-BE49-F238E27FC236}">
                <a16:creationId xmlns:a16="http://schemas.microsoft.com/office/drawing/2014/main" id="{9296A631-4E00-4106-ABBF-59A7B4DCE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836613"/>
            <a:ext cx="2160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叠加原理</a:t>
            </a:r>
          </a:p>
        </p:txBody>
      </p:sp>
      <p:sp>
        <p:nvSpPr>
          <p:cNvPr id="65543" name="Text Box 6">
            <a:extLst>
              <a:ext uri="{FF2B5EF4-FFF2-40B4-BE49-F238E27FC236}">
                <a16:creationId xmlns:a16="http://schemas.microsoft.com/office/drawing/2014/main" id="{B501FC27-7DB0-4422-8711-E4F78EBB1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12875"/>
            <a:ext cx="3744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考察二阶线性偏微分方程</a:t>
            </a:r>
          </a:p>
        </p:txBody>
      </p:sp>
      <p:graphicFrame>
        <p:nvGraphicFramePr>
          <p:cNvPr id="237576" name="Object 8">
            <a:extLst>
              <a:ext uri="{FF2B5EF4-FFF2-40B4-BE49-F238E27FC236}">
                <a16:creationId xmlns:a16="http://schemas.microsoft.com/office/drawing/2014/main" id="{E93FBEF7-221D-45C9-A686-2851D0E5E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4413" y="5072063"/>
          <a:ext cx="69119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" name="Equation" r:id="rId11" imgW="3263900" imgH="444500" progId="Equation.DSMT4">
                  <p:embed/>
                </p:oleObj>
              </mc:Choice>
              <mc:Fallback>
                <p:oleObj name="Equation" r:id="rId11" imgW="32639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5072063"/>
                        <a:ext cx="691197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Text Box 9">
            <a:extLst>
              <a:ext uri="{FF2B5EF4-FFF2-40B4-BE49-F238E27FC236}">
                <a16:creationId xmlns:a16="http://schemas.microsoft.com/office/drawing/2014/main" id="{BA71AC33-B78F-402F-85C4-E16604B39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924175"/>
            <a:ext cx="86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65546" name="Text Box 10">
            <a:extLst>
              <a:ext uri="{FF2B5EF4-FFF2-40B4-BE49-F238E27FC236}">
                <a16:creationId xmlns:a16="http://schemas.microsoft.com/office/drawing/2014/main" id="{04AFF5ED-6CD6-4ED4-A262-EEBE50476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2924175"/>
            <a:ext cx="2087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都是某区域上</a:t>
            </a:r>
          </a:p>
        </p:txBody>
      </p:sp>
      <p:sp>
        <p:nvSpPr>
          <p:cNvPr id="65547" name="Text Box 11">
            <a:extLst>
              <a:ext uri="{FF2B5EF4-FFF2-40B4-BE49-F238E27FC236}">
                <a16:creationId xmlns:a16="http://schemas.microsoft.com/office/drawing/2014/main" id="{5CF34E74-BAC9-4000-A857-FB5A77388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2924175"/>
            <a:ext cx="2087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的已知函数</a:t>
            </a:r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237580" name="Text Box 12">
            <a:extLst>
              <a:ext uri="{FF2B5EF4-FFF2-40B4-BE49-F238E27FC236}">
                <a16:creationId xmlns:a16="http://schemas.microsoft.com/office/drawing/2014/main" id="{4314F8A5-D058-496A-9F8E-A110A5B4F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698875"/>
            <a:ext cx="165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叠加原理</a:t>
            </a:r>
          </a:p>
        </p:txBody>
      </p:sp>
      <p:sp>
        <p:nvSpPr>
          <p:cNvPr id="237581" name="Text Box 13">
            <a:extLst>
              <a:ext uri="{FF2B5EF4-FFF2-40B4-BE49-F238E27FC236}">
                <a16:creationId xmlns:a16="http://schemas.microsoft.com/office/drawing/2014/main" id="{FDFD6AC3-A7A5-4B7F-8E60-25A90AB66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4333875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</a:p>
        </p:txBody>
      </p:sp>
      <p:sp>
        <p:nvSpPr>
          <p:cNvPr id="237582" name="Text Box 14">
            <a:extLst>
              <a:ext uri="{FF2B5EF4-FFF2-40B4-BE49-F238E27FC236}">
                <a16:creationId xmlns:a16="http://schemas.microsoft.com/office/drawing/2014/main" id="{5E1454F3-D92B-4865-B72D-3A2A5DA64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9275" y="4333875"/>
            <a:ext cx="3887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是方程</a:t>
            </a:r>
            <a:r>
              <a:rPr lang="en-US" altLang="zh-CN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中第</a:t>
            </a:r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个方程的解</a:t>
            </a:r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</a:p>
        </p:txBody>
      </p:sp>
      <p:sp>
        <p:nvSpPr>
          <p:cNvPr id="65551" name="Text Box 15">
            <a:extLst>
              <a:ext uri="{FF2B5EF4-FFF2-40B4-BE49-F238E27FC236}">
                <a16:creationId xmlns:a16="http://schemas.microsoft.com/office/drawing/2014/main" id="{4CB6B164-DD2B-4271-81DC-872E4CD9E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088" y="2208213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0" grpId="0"/>
      <p:bldP spid="237581" grpId="0"/>
      <p:bldP spid="23758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Slide Number Placeholder 8">
            <a:extLst>
              <a:ext uri="{FF2B5EF4-FFF2-40B4-BE49-F238E27FC236}">
                <a16:creationId xmlns:a16="http://schemas.microsoft.com/office/drawing/2014/main" id="{854ABC5E-7AA0-487E-A43D-496313AAF8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D715E1C-A538-4D58-A729-7D0CFF5FEAAD}" type="slidenum">
              <a:rPr lang="en-US" altLang="zh-CN" sz="1400">
                <a:solidFill>
                  <a:schemeClr val="tx1"/>
                </a:solidFill>
              </a:rPr>
              <a:pPr/>
              <a:t>19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66562" name="Object 2">
            <a:extLst>
              <a:ext uri="{FF2B5EF4-FFF2-40B4-BE49-F238E27FC236}">
                <a16:creationId xmlns:a16="http://schemas.microsoft.com/office/drawing/2014/main" id="{DDF875A8-1C06-41F7-82A9-BF2C4E739E82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341438" y="2676525"/>
          <a:ext cx="58324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Equation" r:id="rId3" imgW="3352800" imgH="444500" progId="Equation.DSMT4">
                  <p:embed/>
                </p:oleObj>
              </mc:Choice>
              <mc:Fallback>
                <p:oleObj name="Equation" r:id="rId3" imgW="3352800" imgH="4445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676525"/>
                        <a:ext cx="5832475" cy="77311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5" name="Object 3">
            <a:extLst>
              <a:ext uri="{FF2B5EF4-FFF2-40B4-BE49-F238E27FC236}">
                <a16:creationId xmlns:a16="http://schemas.microsoft.com/office/drawing/2014/main" id="{4B290165-A032-4F14-B9C2-7A6347EA5D88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183188" y="3535363"/>
          <a:ext cx="7207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Equation" r:id="rId5" imgW="393529" imgH="228501" progId="Equation.DSMT4">
                  <p:embed/>
                </p:oleObj>
              </mc:Choice>
              <mc:Fallback>
                <p:oleObj name="Equation" r:id="rId5" imgW="393529" imgH="228501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3535363"/>
                        <a:ext cx="720725" cy="4191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6" name="Object 4">
            <a:extLst>
              <a:ext uri="{FF2B5EF4-FFF2-40B4-BE49-F238E27FC236}">
                <a16:creationId xmlns:a16="http://schemas.microsoft.com/office/drawing/2014/main" id="{8757D44D-DB51-4136-8C88-E811EE649A81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901825" y="4367213"/>
          <a:ext cx="51895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7" imgW="3060700" imgH="444500" progId="Equation.DSMT4">
                  <p:embed/>
                </p:oleObj>
              </mc:Choice>
              <mc:Fallback>
                <p:oleObj name="Equation" r:id="rId7" imgW="3060700" imgH="4445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4367213"/>
                        <a:ext cx="5189538" cy="75406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7" name="Object 5">
            <a:extLst>
              <a:ext uri="{FF2B5EF4-FFF2-40B4-BE49-F238E27FC236}">
                <a16:creationId xmlns:a16="http://schemas.microsoft.com/office/drawing/2014/main" id="{D1BF8E94-74A3-4A49-8866-4B0DD59BB6F3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76388" y="5283200"/>
          <a:ext cx="16573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Equation" r:id="rId9" imgW="812447" imgH="228501" progId="Equation.DSMT4">
                  <p:embed/>
                </p:oleObj>
              </mc:Choice>
              <mc:Fallback>
                <p:oleObj name="Equation" r:id="rId9" imgW="812447" imgH="228501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5283200"/>
                        <a:ext cx="1657350" cy="4667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>
            <a:extLst>
              <a:ext uri="{FF2B5EF4-FFF2-40B4-BE49-F238E27FC236}">
                <a16:creationId xmlns:a16="http://schemas.microsoft.com/office/drawing/2014/main" id="{2ED2BB1F-E37C-45D6-B701-E13971E49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620713"/>
          <a:ext cx="15843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0" name="Equation" r:id="rId11" imgW="672808" imgH="431613" progId="Equation.DSMT4">
                  <p:embed/>
                </p:oleObj>
              </mc:Choice>
              <mc:Fallback>
                <p:oleObj name="Equation" r:id="rId11" imgW="672808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620713"/>
                        <a:ext cx="158432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>
            <a:extLst>
              <a:ext uri="{FF2B5EF4-FFF2-40B4-BE49-F238E27FC236}">
                <a16:creationId xmlns:a16="http://schemas.microsoft.com/office/drawing/2014/main" id="{C9E1394F-E6C3-4C6E-A4AC-8C193AD3C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773238"/>
          <a:ext cx="14398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1" name="Equation" r:id="rId13" imgW="800100" imgH="228600" progId="Equation.DSMT4">
                  <p:embed/>
                </p:oleObj>
              </mc:Choice>
              <mc:Fallback>
                <p:oleObj name="Equation" r:id="rId13" imgW="800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73238"/>
                        <a:ext cx="143986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Text Box 8">
            <a:extLst>
              <a:ext uri="{FF2B5EF4-FFF2-40B4-BE49-F238E27FC236}">
                <a16:creationId xmlns:a16="http://schemas.microsoft.com/office/drawing/2014/main" id="{CE529712-1190-4D30-910C-DBEF0DA90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620713"/>
            <a:ext cx="143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如果级数</a:t>
            </a:r>
          </a:p>
        </p:txBody>
      </p:sp>
      <p:sp>
        <p:nvSpPr>
          <p:cNvPr id="66569" name="Text Box 9">
            <a:extLst>
              <a:ext uri="{FF2B5EF4-FFF2-40B4-BE49-F238E27FC236}">
                <a16:creationId xmlns:a16="http://schemas.microsoft.com/office/drawing/2014/main" id="{C52FF9D4-DB82-420A-93ED-9F9113BAE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90805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</a:p>
        </p:txBody>
      </p:sp>
      <p:sp>
        <p:nvSpPr>
          <p:cNvPr id="66570" name="Text Box 10">
            <a:extLst>
              <a:ext uri="{FF2B5EF4-FFF2-40B4-BE49-F238E27FC236}">
                <a16:creationId xmlns:a16="http://schemas.microsoft.com/office/drawing/2014/main" id="{5E771A9C-ECB6-4D48-B62E-DA113F3F6A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700213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收敛</a:t>
            </a:r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66571" name="Text Box 11">
            <a:extLst>
              <a:ext uri="{FF2B5EF4-FFF2-40B4-BE49-F238E27FC236}">
                <a16:creationId xmlns:a16="http://schemas.microsoft.com/office/drawing/2014/main" id="{82318ADF-E260-435B-9AE5-16C0C79B9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1700213"/>
            <a:ext cx="446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为任意常数</a:t>
            </a:r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并且它还能够逐项</a:t>
            </a:r>
          </a:p>
        </p:txBody>
      </p:sp>
      <p:sp>
        <p:nvSpPr>
          <p:cNvPr id="66572" name="Text Box 12">
            <a:extLst>
              <a:ext uri="{FF2B5EF4-FFF2-40B4-BE49-F238E27FC236}">
                <a16:creationId xmlns:a16="http://schemas.microsoft.com/office/drawing/2014/main" id="{1F89AEC5-BE96-4C87-914B-276AF0D40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133600"/>
            <a:ext cx="5113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微分两次</a:t>
            </a:r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则级数</a:t>
            </a:r>
            <a:r>
              <a:rPr lang="en-US" altLang="zh-CN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下方程的解</a:t>
            </a:r>
          </a:p>
        </p:txBody>
      </p:sp>
      <p:sp>
        <p:nvSpPr>
          <p:cNvPr id="238605" name="Text Box 13">
            <a:extLst>
              <a:ext uri="{FF2B5EF4-FFF2-40B4-BE49-F238E27FC236}">
                <a16:creationId xmlns:a16="http://schemas.microsoft.com/office/drawing/2014/main" id="{9B975103-B31D-45CA-8333-907AA3852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500438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特别地</a:t>
            </a:r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当方程</a:t>
            </a:r>
            <a:r>
              <a:rPr lang="en-US" altLang="zh-CN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中的自由项</a:t>
            </a:r>
          </a:p>
        </p:txBody>
      </p:sp>
      <p:sp>
        <p:nvSpPr>
          <p:cNvPr id="238606" name="Text Box 14">
            <a:extLst>
              <a:ext uri="{FF2B5EF4-FFF2-40B4-BE49-F238E27FC236}">
                <a16:creationId xmlns:a16="http://schemas.microsoft.com/office/drawing/2014/main" id="{EF10627E-D6BB-47DD-A5CF-20A6275D5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3500438"/>
            <a:ext cx="2303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时</a:t>
            </a:r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则得相应的</a:t>
            </a:r>
          </a:p>
        </p:txBody>
      </p:sp>
      <p:sp>
        <p:nvSpPr>
          <p:cNvPr id="238607" name="Text Box 15">
            <a:extLst>
              <a:ext uri="{FF2B5EF4-FFF2-40B4-BE49-F238E27FC236}">
                <a16:creationId xmlns:a16="http://schemas.microsoft.com/office/drawing/2014/main" id="{D7908AAB-F70F-4EBF-9DB8-FEF76BA9F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3933825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齐次方程为</a:t>
            </a:r>
          </a:p>
        </p:txBody>
      </p:sp>
      <p:sp>
        <p:nvSpPr>
          <p:cNvPr id="238608" name="Text Box 16">
            <a:extLst>
              <a:ext uri="{FF2B5EF4-FFF2-40B4-BE49-F238E27FC236}">
                <a16:creationId xmlns:a16="http://schemas.microsoft.com/office/drawing/2014/main" id="{FF81BF85-DE9F-4F4F-A99D-D86123E27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229225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</a:p>
        </p:txBody>
      </p:sp>
      <p:sp>
        <p:nvSpPr>
          <p:cNvPr id="238609" name="Text Box 17">
            <a:extLst>
              <a:ext uri="{FF2B5EF4-FFF2-40B4-BE49-F238E27FC236}">
                <a16:creationId xmlns:a16="http://schemas.microsoft.com/office/drawing/2014/main" id="{7715FE33-51FA-4CDC-96E6-AD3C13AE1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5229225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是方程</a:t>
            </a:r>
            <a:r>
              <a:rPr lang="en-US" altLang="zh-CN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)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的解</a:t>
            </a:r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则级数</a:t>
            </a:r>
            <a:r>
              <a:rPr lang="en-US" altLang="zh-CN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也是方程</a:t>
            </a:r>
            <a:endParaRPr lang="zh-CN" altLang="en-US" sz="24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8610" name="Text Box 18">
            <a:extLst>
              <a:ext uri="{FF2B5EF4-FFF2-40B4-BE49-F238E27FC236}">
                <a16:creationId xmlns:a16="http://schemas.microsoft.com/office/drawing/2014/main" id="{10EAFF91-503C-454F-9082-50353F894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0138" y="4516438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)</a:t>
            </a:r>
          </a:p>
        </p:txBody>
      </p:sp>
      <p:sp>
        <p:nvSpPr>
          <p:cNvPr id="238611" name="Text Box 19">
            <a:extLst>
              <a:ext uri="{FF2B5EF4-FFF2-40B4-BE49-F238E27FC236}">
                <a16:creationId xmlns:a16="http://schemas.microsoft.com/office/drawing/2014/main" id="{4FCE3ABB-E050-4195-8F68-5326105CA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734050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)</a:t>
            </a: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的解</a:t>
            </a:r>
            <a:r>
              <a:rPr lang="en-US" altLang="zh-CN" sz="240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3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05" grpId="0"/>
      <p:bldP spid="238606" grpId="0"/>
      <p:bldP spid="238607" grpId="0"/>
      <p:bldP spid="238608" grpId="0"/>
      <p:bldP spid="238609" grpId="0"/>
      <p:bldP spid="238610" grpId="0"/>
      <p:bldP spid="2386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lide Number Placeholder 4">
            <a:extLst>
              <a:ext uri="{FF2B5EF4-FFF2-40B4-BE49-F238E27FC236}">
                <a16:creationId xmlns:a16="http://schemas.microsoft.com/office/drawing/2014/main" id="{7A340192-F052-461F-8B62-95BF8094A9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115DF40-4A38-44CE-9FAC-BD1E09D38CF7}" type="slidenum">
              <a:rPr lang="en-US" altLang="zh-CN" sz="1400">
                <a:solidFill>
                  <a:schemeClr val="tx1"/>
                </a:solidFill>
              </a:rPr>
              <a:pPr/>
              <a:t>2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221189" name="Object 5">
            <a:extLst>
              <a:ext uri="{FF2B5EF4-FFF2-40B4-BE49-F238E27FC236}">
                <a16:creationId xmlns:a16="http://schemas.microsoft.com/office/drawing/2014/main" id="{773B759A-DC09-40CE-AA4F-A629138D2693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4373563" y="1155700"/>
          <a:ext cx="5032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3" imgW="177492" imgH="177492" progId="Equation.DSMT4">
                  <p:embed/>
                </p:oleObj>
              </mc:Choice>
              <mc:Fallback>
                <p:oleObj name="Equation" r:id="rId3" imgW="177492" imgH="177492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1155700"/>
                        <a:ext cx="503237" cy="50323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Text Box 2">
            <a:extLst>
              <a:ext uri="{FF2B5EF4-FFF2-40B4-BE49-F238E27FC236}">
                <a16:creationId xmlns:a16="http://schemas.microsoft.com/office/drawing/2014/main" id="{A0306553-AEC1-4234-9D24-5A4C02067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77838"/>
            <a:ext cx="7632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热的传播按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傅里叶（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Fourier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实验定律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进行：</a:t>
            </a:r>
          </a:p>
        </p:txBody>
      </p:sp>
      <p:sp>
        <p:nvSpPr>
          <p:cNvPr id="221187" name="Text Box 3">
            <a:extLst>
              <a:ext uri="{FF2B5EF4-FFF2-40B4-BE49-F238E27FC236}">
                <a16:creationId xmlns:a16="http://schemas.microsoft.com/office/drawing/2014/main" id="{827CE04D-1188-42C8-AC98-7BAE1310F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8275" y="1147763"/>
            <a:ext cx="3095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物体在无穷小时段</a:t>
            </a:r>
          </a:p>
        </p:txBody>
      </p:sp>
      <p:sp>
        <p:nvSpPr>
          <p:cNvPr id="221188" name="Text Box 4">
            <a:extLst>
              <a:ext uri="{FF2B5EF4-FFF2-40B4-BE49-F238E27FC236}">
                <a16:creationId xmlns:a16="http://schemas.microsoft.com/office/drawing/2014/main" id="{6A3739D6-8387-46C0-9D80-2E57C0715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1125538"/>
            <a:ext cx="3887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内流过一个无穷小面积</a:t>
            </a:r>
          </a:p>
        </p:txBody>
      </p:sp>
      <p:graphicFrame>
        <p:nvGraphicFramePr>
          <p:cNvPr id="221190" name="Object 6">
            <a:extLst>
              <a:ext uri="{FF2B5EF4-FFF2-40B4-BE49-F238E27FC236}">
                <a16:creationId xmlns:a16="http://schemas.microsoft.com/office/drawing/2014/main" id="{8761EAC4-90DE-4D1B-A21E-306B6BDEEB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1700213"/>
          <a:ext cx="5048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Equation" r:id="rId5" imgW="215619" imgH="177569" progId="Equation.DSMT4">
                  <p:embed/>
                </p:oleObj>
              </mc:Choice>
              <mc:Fallback>
                <p:oleObj name="Equation" r:id="rId5" imgW="215619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700213"/>
                        <a:ext cx="5048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1" name="Object 7">
            <a:extLst>
              <a:ext uri="{FF2B5EF4-FFF2-40B4-BE49-F238E27FC236}">
                <a16:creationId xmlns:a16="http://schemas.microsoft.com/office/drawing/2014/main" id="{FAC23AB4-7089-4958-86B3-AE3B3A7E7F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1700213"/>
          <a:ext cx="5762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" name="Equation" r:id="rId7" imgW="241195" imgH="203112" progId="Equation.DSMT4">
                  <p:embed/>
                </p:oleObj>
              </mc:Choice>
              <mc:Fallback>
                <p:oleObj name="Equation" r:id="rId7" imgW="241195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700213"/>
                        <a:ext cx="5762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2" name="Object 8">
            <a:extLst>
              <a:ext uri="{FF2B5EF4-FFF2-40B4-BE49-F238E27FC236}">
                <a16:creationId xmlns:a16="http://schemas.microsoft.com/office/drawing/2014/main" id="{0CCBAEE1-AD74-44DB-9911-336612E883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8975" y="5302250"/>
          <a:ext cx="5762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Equation" r:id="rId9" imgW="215619" imgH="177569" progId="Equation.DSMT4">
                  <p:embed/>
                </p:oleObj>
              </mc:Choice>
              <mc:Fallback>
                <p:oleObj name="Equation" r:id="rId9" imgW="215619" imgH="1775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5302250"/>
                        <a:ext cx="5762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3" name="Object 9">
            <a:extLst>
              <a:ext uri="{FF2B5EF4-FFF2-40B4-BE49-F238E27FC236}">
                <a16:creationId xmlns:a16="http://schemas.microsoft.com/office/drawing/2014/main" id="{26CE6738-3BCD-4026-B39C-F4E87F179E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2133600"/>
          <a:ext cx="5016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Equation" r:id="rId11" imgW="228501" imgH="393529" progId="Equation.DSMT4">
                  <p:embed/>
                </p:oleObj>
              </mc:Choice>
              <mc:Fallback>
                <p:oleObj name="Equation" r:id="rId11" imgW="228501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133600"/>
                        <a:ext cx="5016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4" name="Object 10">
            <a:extLst>
              <a:ext uri="{FF2B5EF4-FFF2-40B4-BE49-F238E27FC236}">
                <a16:creationId xmlns:a16="http://schemas.microsoft.com/office/drawing/2014/main" id="{CFA8B722-C3E3-4667-8397-5343A0889B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357563"/>
          <a:ext cx="39592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Equation" r:id="rId13" imgW="1548728" imgH="393529" progId="Equation.DSMT4">
                  <p:embed/>
                </p:oleObj>
              </mc:Choice>
              <mc:Fallback>
                <p:oleObj name="Equation" r:id="rId13" imgW="1548728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357563"/>
                        <a:ext cx="39592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5" name="Object 11">
            <a:extLst>
              <a:ext uri="{FF2B5EF4-FFF2-40B4-BE49-F238E27FC236}">
                <a16:creationId xmlns:a16="http://schemas.microsoft.com/office/drawing/2014/main" id="{8E66C18C-D7A9-4FBF-BDAE-3265D0434E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125" y="4365625"/>
          <a:ext cx="13684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9" name="Equation" r:id="rId15" imgW="583947" imgH="203112" progId="Equation.DSMT4">
                  <p:embed/>
                </p:oleObj>
              </mc:Choice>
              <mc:Fallback>
                <p:oleObj name="Equation" r:id="rId15" imgW="583947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4365625"/>
                        <a:ext cx="13684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6" name="Object 12">
            <a:extLst>
              <a:ext uri="{FF2B5EF4-FFF2-40B4-BE49-F238E27FC236}">
                <a16:creationId xmlns:a16="http://schemas.microsoft.com/office/drawing/2014/main" id="{8F845B8F-B057-4071-9A5E-64D3DDF3CC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4365625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0" name="Equation" r:id="rId17" imgW="507780" imgH="203112" progId="Equation.DSMT4">
                  <p:embed/>
                </p:oleObj>
              </mc:Choice>
              <mc:Fallback>
                <p:oleObj name="Equation" r:id="rId17" imgW="507780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365625"/>
                        <a:ext cx="107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7" name="Object 13">
            <a:extLst>
              <a:ext uri="{FF2B5EF4-FFF2-40B4-BE49-F238E27FC236}">
                <a16:creationId xmlns:a16="http://schemas.microsoft.com/office/drawing/2014/main" id="{0653C28E-668F-488D-8177-5FA51CCCA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9963" y="5302250"/>
          <a:ext cx="3587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1"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5302250"/>
                        <a:ext cx="3587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8" name="Object 14">
            <a:extLst>
              <a:ext uri="{FF2B5EF4-FFF2-40B4-BE49-F238E27FC236}">
                <a16:creationId xmlns:a16="http://schemas.microsoft.com/office/drawing/2014/main" id="{A2A2CE30-9AAD-42C7-AEB8-A2B53900CB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4650" y="5373688"/>
          <a:ext cx="392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2" name="Equation" r:id="rId21" imgW="126835" imgH="139518" progId="Equation.DSMT4">
                  <p:embed/>
                </p:oleObj>
              </mc:Choice>
              <mc:Fallback>
                <p:oleObj name="Equation" r:id="rId21" imgW="126835" imgH="13951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373688"/>
                        <a:ext cx="392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9" name="Object 15">
            <a:extLst>
              <a:ext uri="{FF2B5EF4-FFF2-40B4-BE49-F238E27FC236}">
                <a16:creationId xmlns:a16="http://schemas.microsoft.com/office/drawing/2014/main" id="{B0D37301-C87E-4A8B-9878-D1EB1264F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700213"/>
          <a:ext cx="5048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name="Equation" r:id="rId23" imgW="215619" imgH="177569" progId="Equation.DSMT4">
                  <p:embed/>
                </p:oleObj>
              </mc:Choice>
              <mc:Fallback>
                <p:oleObj name="Equation" r:id="rId23" imgW="215619" imgH="17756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5048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00" name="Text Box 16">
            <a:extLst>
              <a:ext uri="{FF2B5EF4-FFF2-40B4-BE49-F238E27FC236}">
                <a16:creationId xmlns:a16="http://schemas.microsoft.com/office/drawing/2014/main" id="{72250733-61C0-4D97-A87A-051A7CBEE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62877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热量</a:t>
            </a:r>
          </a:p>
        </p:txBody>
      </p:sp>
      <p:sp>
        <p:nvSpPr>
          <p:cNvPr id="221201" name="Text Box 17">
            <a:extLst>
              <a:ext uri="{FF2B5EF4-FFF2-40B4-BE49-F238E27FC236}">
                <a16:creationId xmlns:a16="http://schemas.microsoft.com/office/drawing/2014/main" id="{175ADD15-34D9-45EC-9BD0-A710CA2D5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628775"/>
            <a:ext cx="309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与物体温度沿曲面</a:t>
            </a:r>
          </a:p>
        </p:txBody>
      </p:sp>
      <p:sp>
        <p:nvSpPr>
          <p:cNvPr id="221202" name="Text Box 18">
            <a:extLst>
              <a:ext uri="{FF2B5EF4-FFF2-40B4-BE49-F238E27FC236}">
                <a16:creationId xmlns:a16="http://schemas.microsoft.com/office/drawing/2014/main" id="{1EF2FA7E-7630-4459-B06E-57E5C1B68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1628775"/>
            <a:ext cx="1728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法线方向</a:t>
            </a:r>
          </a:p>
        </p:txBody>
      </p:sp>
      <p:sp>
        <p:nvSpPr>
          <p:cNvPr id="221203" name="Text Box 19">
            <a:extLst>
              <a:ext uri="{FF2B5EF4-FFF2-40B4-BE49-F238E27FC236}">
                <a16:creationId xmlns:a16="http://schemas.microsoft.com/office/drawing/2014/main" id="{D1115639-F59C-467F-BE50-349B7C2CF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276475"/>
            <a:ext cx="201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方向导数</a:t>
            </a:r>
          </a:p>
        </p:txBody>
      </p:sp>
      <p:sp>
        <p:nvSpPr>
          <p:cNvPr id="221204" name="Text Box 20">
            <a:extLst>
              <a:ext uri="{FF2B5EF4-FFF2-40B4-BE49-F238E27FC236}">
                <a16:creationId xmlns:a16="http://schemas.microsoft.com/office/drawing/2014/main" id="{4AE1891C-3F0A-45AA-BDD0-51705CA6E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2276475"/>
            <a:ext cx="561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成正比，而热流方向与温度升高的</a:t>
            </a:r>
          </a:p>
        </p:txBody>
      </p:sp>
      <p:sp>
        <p:nvSpPr>
          <p:cNvPr id="221205" name="Text Box 21">
            <a:extLst>
              <a:ext uri="{FF2B5EF4-FFF2-40B4-BE49-F238E27FC236}">
                <a16:creationId xmlns:a16="http://schemas.microsoft.com/office/drawing/2014/main" id="{B8B2E3B7-2BC9-4E70-A7E3-99BF600D9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294188"/>
            <a:ext cx="935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221206" name="Text Box 22">
            <a:extLst>
              <a:ext uri="{FF2B5EF4-FFF2-40B4-BE49-F238E27FC236}">
                <a16:creationId xmlns:a16="http://schemas.microsoft.com/office/drawing/2014/main" id="{3557EF3F-1525-4762-AE05-BFE15F50A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0550" y="4294188"/>
            <a:ext cx="2376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称为物体在点</a:t>
            </a:r>
          </a:p>
        </p:txBody>
      </p:sp>
      <p:sp>
        <p:nvSpPr>
          <p:cNvPr id="221207" name="Text Box 23">
            <a:extLst>
              <a:ext uri="{FF2B5EF4-FFF2-40B4-BE49-F238E27FC236}">
                <a16:creationId xmlns:a16="http://schemas.microsoft.com/office/drawing/2014/main" id="{FD9165B6-AED5-4EED-BD3B-25DA30ADC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5100" y="4294188"/>
            <a:ext cx="2160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处的热传导</a:t>
            </a:r>
          </a:p>
        </p:txBody>
      </p:sp>
      <p:sp>
        <p:nvSpPr>
          <p:cNvPr id="221208" name="Text Box 24">
            <a:extLst>
              <a:ext uri="{FF2B5EF4-FFF2-40B4-BE49-F238E27FC236}">
                <a16:creationId xmlns:a16="http://schemas.microsoft.com/office/drawing/2014/main" id="{DCAD2F68-8472-4F53-AC55-385022B8D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797425"/>
            <a:ext cx="3024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系数，为正值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221209" name="Text Box 25">
            <a:extLst>
              <a:ext uri="{FF2B5EF4-FFF2-40B4-BE49-F238E27FC236}">
                <a16:creationId xmlns:a16="http://schemas.microsoft.com/office/drawing/2014/main" id="{437CFCEF-9076-41D9-BF61-0394B46A3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6450" y="4797425"/>
            <a:ext cx="5327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当物体为均匀且各向同性时，</a:t>
            </a:r>
          </a:p>
        </p:txBody>
      </p:sp>
      <p:sp>
        <p:nvSpPr>
          <p:cNvPr id="221210" name="Text Box 26">
            <a:extLst>
              <a:ext uri="{FF2B5EF4-FFF2-40B4-BE49-F238E27FC236}">
                <a16:creationId xmlns:a16="http://schemas.microsoft.com/office/drawing/2014/main" id="{8DFDBD06-1BCF-4450-AA89-B568AF762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325" y="5302250"/>
            <a:ext cx="1655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常数，</a:t>
            </a:r>
          </a:p>
        </p:txBody>
      </p:sp>
      <p:sp>
        <p:nvSpPr>
          <p:cNvPr id="221211" name="Text Box 27">
            <a:extLst>
              <a:ext uri="{FF2B5EF4-FFF2-40B4-BE49-F238E27FC236}">
                <a16:creationId xmlns:a16="http://schemas.microsoft.com/office/drawing/2014/main" id="{80ECA6F7-6580-4EBA-83C3-040A03F68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013" y="530225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曲面</a:t>
            </a:r>
          </a:p>
        </p:txBody>
      </p:sp>
      <p:sp>
        <p:nvSpPr>
          <p:cNvPr id="221212" name="Text Box 28">
            <a:extLst>
              <a:ext uri="{FF2B5EF4-FFF2-40B4-BE49-F238E27FC236}">
                <a16:creationId xmlns:a16="http://schemas.microsoft.com/office/drawing/2014/main" id="{2070CAD7-DD48-4461-8702-7AFE60B78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5302250"/>
            <a:ext cx="3671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沿热流方向的法线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</a:p>
        </p:txBody>
      </p:sp>
      <p:sp>
        <p:nvSpPr>
          <p:cNvPr id="2" name="Text Box 21">
            <a:extLst>
              <a:ext uri="{FF2B5EF4-FFF2-40B4-BE49-F238E27FC236}">
                <a16:creationId xmlns:a16="http://schemas.microsoft.com/office/drawing/2014/main" id="{CAE4E3A2-248D-48D7-89AF-EF449FD3E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924175"/>
            <a:ext cx="252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方向相反，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2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2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/>
      <p:bldP spid="221188" grpId="0"/>
      <p:bldP spid="221200" grpId="0"/>
      <p:bldP spid="221201" grpId="0"/>
      <p:bldP spid="221202" grpId="0"/>
      <p:bldP spid="221203" grpId="0"/>
      <p:bldP spid="221204" grpId="0"/>
      <p:bldP spid="221205" grpId="0"/>
      <p:bldP spid="221206" grpId="0"/>
      <p:bldP spid="221207" grpId="0"/>
      <p:bldP spid="221208" grpId="0"/>
      <p:bldP spid="221209" grpId="0"/>
      <p:bldP spid="221210" grpId="0"/>
      <p:bldP spid="221211" grpId="0"/>
      <p:bldP spid="221212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灯片编号占位符 1">
            <a:extLst>
              <a:ext uri="{FF2B5EF4-FFF2-40B4-BE49-F238E27FC236}">
                <a16:creationId xmlns:a16="http://schemas.microsoft.com/office/drawing/2014/main" id="{3DB4AC50-E709-4E6D-AE60-55EC60D5FB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6A306A9-9372-4365-910F-D9FDE290E663}" type="slidenum">
              <a:rPr lang="en-US" altLang="zh-CN" sz="1400">
                <a:solidFill>
                  <a:schemeClr val="tx1"/>
                </a:solidFill>
              </a:rPr>
              <a:pPr/>
              <a:t>20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67586" name="Text Box 2">
            <a:extLst>
              <a:ext uri="{FF2B5EF4-FFF2-40B4-BE49-F238E27FC236}">
                <a16:creationId xmlns:a16="http://schemas.microsoft.com/office/drawing/2014/main" id="{567391AC-FB42-4415-A4FC-C97E7EA3F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4813"/>
            <a:ext cx="4248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5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傅里叶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Fourier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级数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8476828-4280-4A2F-955C-93ED3FBF875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1560" y="1196751"/>
            <a:ext cx="7632848" cy="830997"/>
          </a:xfrm>
          <a:prstGeom prst="rect">
            <a:avLst/>
          </a:prstGeom>
          <a:blipFill>
            <a:blip r:embed="rId3"/>
            <a:stretch>
              <a:fillRect l="-1198" t="-8029" b="-15328"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zh-CN" altLang="en-US" dirty="0">
                <a:noFill/>
                <a:latin typeface="楷体" panose="02010609060101010101" pitchFamily="49" charset="-122"/>
                <a:ea typeface="楷体" panose="02010609060101010101" pitchFamily="49" charset="-122"/>
              </a:rPr>
              <a:t> </a:t>
            </a:r>
          </a:p>
        </p:txBody>
      </p:sp>
      <p:graphicFrame>
        <p:nvGraphicFramePr>
          <p:cNvPr id="67588" name="对象 6">
            <a:extLst>
              <a:ext uri="{FF2B5EF4-FFF2-40B4-BE49-F238E27FC236}">
                <a16:creationId xmlns:a16="http://schemas.microsoft.com/office/drawing/2014/main" id="{094F3D4E-4511-446F-AF25-D16351182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3438" y="2205038"/>
          <a:ext cx="43878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6" name="Equation" r:id="rId4" imgW="2019300" imgH="330200" progId="Equation.DSMT4">
                  <p:embed/>
                </p:oleObj>
              </mc:Choice>
              <mc:Fallback>
                <p:oleObj name="Equation" r:id="rId4" imgW="2019300" imgH="330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2205038"/>
                        <a:ext cx="43878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A2EBE298-5FAE-4CD8-AD15-8B42FD09F67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9497" y="3021742"/>
            <a:ext cx="1670044" cy="738664"/>
          </a:xfrm>
          <a:prstGeom prst="rect">
            <a:avLst/>
          </a:prstGeom>
          <a:blipFill>
            <a:blip r:embed="rId6"/>
            <a:stretch>
              <a:fillRect l="-3285" t="-9091"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zh-CN" altLang="en-US">
                <a:noFill/>
                <a:latin typeface="楷体" panose="02010609060101010101" pitchFamily="49" charset="-122"/>
                <a:ea typeface="楷体" panose="02010609060101010101" pitchFamily="49" charset="-122"/>
              </a:rPr>
              <a:t> 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8EAAAD8-6407-4D65-8CE0-2A06622D3A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8700" y="3390900"/>
          <a:ext cx="37465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Equation" r:id="rId7" imgW="1663700" imgH="330200" progId="Equation.DSMT4">
                  <p:embed/>
                </p:oleObj>
              </mc:Choice>
              <mc:Fallback>
                <p:oleObj name="Equation" r:id="rId7" imgW="1663700" imgH="330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390900"/>
                        <a:ext cx="37465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C8922FE1-15F5-4D1D-8688-3E9E8E10D1D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1560" y="4228893"/>
            <a:ext cx="7488832" cy="830997"/>
          </a:xfrm>
          <a:prstGeom prst="rect">
            <a:avLst/>
          </a:prstGeom>
          <a:blipFill>
            <a:blip r:embed="rId9"/>
            <a:stretch>
              <a:fillRect l="-1221" t="-8088" r="-163" b="-16176"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zh-CN" altLang="en-US" dirty="0">
                <a:noFill/>
                <a:latin typeface="楷体" panose="02010609060101010101" pitchFamily="49" charset="-122"/>
                <a:ea typeface="楷体" panose="02010609060101010101" pitchFamily="49" charset="-122"/>
              </a:rPr>
              <a:t> 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0B680D5-1F4F-462D-8FAA-E8339764A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8700" y="5527675"/>
          <a:ext cx="46799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10" imgW="2146300" imgH="457200" progId="Equation.DSMT4">
                  <p:embed/>
                </p:oleObj>
              </mc:Choice>
              <mc:Fallback>
                <p:oleObj name="Equation" r:id="rId10" imgW="2146300" imgH="457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5527675"/>
                        <a:ext cx="46799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Slide Number Placeholder 8">
            <a:extLst>
              <a:ext uri="{FF2B5EF4-FFF2-40B4-BE49-F238E27FC236}">
                <a16:creationId xmlns:a16="http://schemas.microsoft.com/office/drawing/2014/main" id="{F63EB229-7A62-4DBE-AC8F-301AF830FD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B25FAF2-2EDB-464F-8DBB-584B5C1D127B}" type="slidenum">
              <a:rPr lang="en-US" altLang="zh-CN" sz="1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pPr/>
              <a:t>21</a:t>
            </a:fld>
            <a:endParaRPr lang="en-US" altLang="zh-CN" sz="140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5605" name="Object 4">
            <a:extLst>
              <a:ext uri="{FF2B5EF4-FFF2-40B4-BE49-F238E27FC236}">
                <a16:creationId xmlns:a16="http://schemas.microsoft.com/office/drawing/2014/main" id="{8DA324E5-BFCF-4F15-ADFA-767155E1C633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944688" y="5376863"/>
          <a:ext cx="52911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Equation" r:id="rId3" imgW="3289300" imgH="419100" progId="Equation.DSMT4">
                  <p:embed/>
                </p:oleObj>
              </mc:Choice>
              <mc:Fallback>
                <p:oleObj name="Equation" r:id="rId3" imgW="3289300" imgH="4191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5376863"/>
                        <a:ext cx="5291137" cy="67468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5">
            <a:extLst>
              <a:ext uri="{FF2B5EF4-FFF2-40B4-BE49-F238E27FC236}">
                <a16:creationId xmlns:a16="http://schemas.microsoft.com/office/drawing/2014/main" id="{3471244B-CBFE-4249-A067-A21BC7BB5722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90613" y="1146175"/>
          <a:ext cx="1006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Equation" r:id="rId5" imgW="469696" imgH="203112" progId="Equation.DSMT4">
                  <p:embed/>
                </p:oleObj>
              </mc:Choice>
              <mc:Fallback>
                <p:oleObj name="Equation" r:id="rId5" imgW="469696" imgH="203112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1146175"/>
                        <a:ext cx="1006475" cy="4349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6">
            <a:extLst>
              <a:ext uri="{FF2B5EF4-FFF2-40B4-BE49-F238E27FC236}">
                <a16:creationId xmlns:a16="http://schemas.microsoft.com/office/drawing/2014/main" id="{A8298E27-364B-4DD2-A3D4-7E06272C0533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92150" y="3830638"/>
          <a:ext cx="30956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7" imgW="1409088" imgH="330057" progId="Equation.DSMT4">
                  <p:embed/>
                </p:oleObj>
              </mc:Choice>
              <mc:Fallback>
                <p:oleObj name="Equation" r:id="rId7" imgW="1409088" imgH="330057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830638"/>
                        <a:ext cx="3095625" cy="72548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7">
            <a:extLst>
              <a:ext uri="{FF2B5EF4-FFF2-40B4-BE49-F238E27FC236}">
                <a16:creationId xmlns:a16="http://schemas.microsoft.com/office/drawing/2014/main" id="{102813B3-625B-4192-B54B-4A78D6F011FF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190750" y="1668463"/>
          <a:ext cx="388778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9" imgW="2032000" imgH="457200" progId="Equation.DSMT4">
                  <p:embed/>
                </p:oleObj>
              </mc:Choice>
              <mc:Fallback>
                <p:oleObj name="Equation" r:id="rId9" imgW="2032000" imgH="4572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668463"/>
                        <a:ext cx="3887788" cy="87471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Text Box 3">
            <a:extLst>
              <a:ext uri="{FF2B5EF4-FFF2-40B4-BE49-F238E27FC236}">
                <a16:creationId xmlns:a16="http://schemas.microsoft.com/office/drawing/2014/main" id="{F96BFC3E-9843-4DE6-ACF7-9336CDD31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388" y="398463"/>
            <a:ext cx="2087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三角函数系</a:t>
            </a:r>
          </a:p>
        </p:txBody>
      </p:sp>
      <p:graphicFrame>
        <p:nvGraphicFramePr>
          <p:cNvPr id="25609" name="Object 8">
            <a:extLst>
              <a:ext uri="{FF2B5EF4-FFF2-40B4-BE49-F238E27FC236}">
                <a16:creationId xmlns:a16="http://schemas.microsoft.com/office/drawing/2014/main" id="{377687E6-89DD-42D3-9496-593CFB731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7575" y="2836863"/>
          <a:ext cx="40830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3" name="Equation" r:id="rId11" imgW="2070100" imgH="457200" progId="Equation.DSMT4">
                  <p:embed/>
                </p:oleObj>
              </mc:Choice>
              <mc:Fallback>
                <p:oleObj name="Equation" r:id="rId11" imgW="20701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2836863"/>
                        <a:ext cx="40830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9">
            <a:extLst>
              <a:ext uri="{FF2B5EF4-FFF2-40B4-BE49-F238E27FC236}">
                <a16:creationId xmlns:a16="http://schemas.microsoft.com/office/drawing/2014/main" id="{D4F7BE0F-A8A2-40EC-9C2C-FF407705D2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0513" y="3792538"/>
          <a:ext cx="43402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name="Equation" r:id="rId13" imgW="1866900" imgH="330200" progId="Equation.DSMT4">
                  <p:embed/>
                </p:oleObj>
              </mc:Choice>
              <mc:Fallback>
                <p:oleObj name="Equation" r:id="rId13" imgW="1866900" imgH="330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3792538"/>
                        <a:ext cx="434022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Text Box 10">
            <a:extLst>
              <a:ext uri="{FF2B5EF4-FFF2-40B4-BE49-F238E27FC236}">
                <a16:creationId xmlns:a16="http://schemas.microsoft.com/office/drawing/2014/main" id="{73367B44-E2E5-49C5-81E6-FB2831B7C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1084263"/>
            <a:ext cx="576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</a:p>
        </p:txBody>
      </p:sp>
      <p:sp>
        <p:nvSpPr>
          <p:cNvPr id="68618" name="Text Box 11">
            <a:extLst>
              <a:ext uri="{FF2B5EF4-FFF2-40B4-BE49-F238E27FC236}">
                <a16:creationId xmlns:a16="http://schemas.microsoft.com/office/drawing/2014/main" id="{08A2BAB2-A06C-46D2-A4B3-7DD66D410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1538" y="1084263"/>
            <a:ext cx="2087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正交。</a:t>
            </a:r>
          </a:p>
        </p:txBody>
      </p:sp>
      <p:graphicFrame>
        <p:nvGraphicFramePr>
          <p:cNvPr id="68619" name="Object 4">
            <a:extLst>
              <a:ext uri="{FF2B5EF4-FFF2-40B4-BE49-F238E27FC236}">
                <a16:creationId xmlns:a16="http://schemas.microsoft.com/office/drawing/2014/main" id="{213A9EFA-8FDA-4682-A0F4-2356287669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3175" y="506413"/>
          <a:ext cx="5819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Equation" r:id="rId15" imgW="2781300" imgH="203200" progId="Equation.DSMT4">
                  <p:embed/>
                </p:oleObj>
              </mc:Choice>
              <mc:Fallback>
                <p:oleObj name="Equation" r:id="rId15" imgW="27813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506413"/>
                        <a:ext cx="5819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18425F9C-F6D3-451C-9ECE-6A2060795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88" y="6081713"/>
            <a:ext cx="3430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组成一标准正交系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9572B25-E8C8-448E-8705-5D04C803D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388" y="4868863"/>
            <a:ext cx="1058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因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Number Placeholder 8">
            <a:extLst>
              <a:ext uri="{FF2B5EF4-FFF2-40B4-BE49-F238E27FC236}">
                <a16:creationId xmlns:a16="http://schemas.microsoft.com/office/drawing/2014/main" id="{A277CB42-EFBE-4B7F-9631-59B66AB58E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62FEBBA-1706-4720-8B3C-A8FC541D92B1}" type="slidenum">
              <a:rPr lang="en-US" altLang="zh-CN" sz="1400">
                <a:solidFill>
                  <a:schemeClr val="tx1"/>
                </a:solidFill>
              </a:rPr>
              <a:pPr/>
              <a:t>22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69634" name="Object 4">
            <a:extLst>
              <a:ext uri="{FF2B5EF4-FFF2-40B4-BE49-F238E27FC236}">
                <a16:creationId xmlns:a16="http://schemas.microsoft.com/office/drawing/2014/main" id="{524E5CFB-0811-40A4-B442-03AE48D72E3E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052638" y="2060575"/>
          <a:ext cx="51831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3" imgW="2578100" imgH="393700" progId="Equation.DSMT4">
                  <p:embed/>
                </p:oleObj>
              </mc:Choice>
              <mc:Fallback>
                <p:oleObj name="Equation" r:id="rId3" imgW="2578100" imgH="3937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060575"/>
                        <a:ext cx="5183187" cy="79216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5">
            <a:extLst>
              <a:ext uri="{FF2B5EF4-FFF2-40B4-BE49-F238E27FC236}">
                <a16:creationId xmlns:a16="http://schemas.microsoft.com/office/drawing/2014/main" id="{0B56663F-5497-44EF-88A2-BA6D00E36E15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054225" y="2852738"/>
          <a:ext cx="51816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5" imgW="2514600" imgH="393700" progId="Equation.DSMT4">
                  <p:embed/>
                </p:oleObj>
              </mc:Choice>
              <mc:Fallback>
                <p:oleObj name="Equation" r:id="rId5" imgW="2514600" imgH="3937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2852738"/>
                        <a:ext cx="5181600" cy="81121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6">
            <a:extLst>
              <a:ext uri="{FF2B5EF4-FFF2-40B4-BE49-F238E27FC236}">
                <a16:creationId xmlns:a16="http://schemas.microsoft.com/office/drawing/2014/main" id="{4EDF0207-1364-44F9-934B-68F2D1EE56C1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054225" y="3644900"/>
          <a:ext cx="51816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7" imgW="2438400" imgH="393700" progId="Equation.DSMT4">
                  <p:embed/>
                </p:oleObj>
              </mc:Choice>
              <mc:Fallback>
                <p:oleObj name="Equation" r:id="rId7" imgW="2438400" imgH="3937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3644900"/>
                        <a:ext cx="5181600" cy="83661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7">
            <a:extLst>
              <a:ext uri="{FF2B5EF4-FFF2-40B4-BE49-F238E27FC236}">
                <a16:creationId xmlns:a16="http://schemas.microsoft.com/office/drawing/2014/main" id="{340F40E4-88A0-4E1D-A711-1E257F81F711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052638" y="4481513"/>
          <a:ext cx="5111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9" imgW="2438400" imgH="393700" progId="Equation.DSMT4">
                  <p:embed/>
                </p:oleObj>
              </mc:Choice>
              <mc:Fallback>
                <p:oleObj name="Equation" r:id="rId9" imgW="2438400" imgH="3937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4481513"/>
                        <a:ext cx="5111750" cy="8255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 Box 2">
            <a:extLst>
              <a:ext uri="{FF2B5EF4-FFF2-40B4-BE49-F238E27FC236}">
                <a16:creationId xmlns:a16="http://schemas.microsoft.com/office/drawing/2014/main" id="{4300DF88-76E9-4E3C-A262-BACEF1391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9350" y="1298575"/>
            <a:ext cx="158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补充：</a:t>
            </a:r>
          </a:p>
        </p:txBody>
      </p:sp>
      <p:sp>
        <p:nvSpPr>
          <p:cNvPr id="69639" name="Text Box 3">
            <a:extLst>
              <a:ext uri="{FF2B5EF4-FFF2-40B4-BE49-F238E27FC236}">
                <a16:creationId xmlns:a16="http://schemas.microsoft.com/office/drawing/2014/main" id="{9566789D-C144-4321-934F-49DF27782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1298575"/>
            <a:ext cx="4176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三角函数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积化和差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公式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灯片编号占位符 1">
            <a:extLst>
              <a:ext uri="{FF2B5EF4-FFF2-40B4-BE49-F238E27FC236}">
                <a16:creationId xmlns:a16="http://schemas.microsoft.com/office/drawing/2014/main" id="{D8855FA5-B3D1-483F-B1C4-642464601C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744767A8-727E-41D3-BA3E-20CCC4E76C1B}" type="slidenum">
              <a:rPr lang="en-US" altLang="zh-CN" sz="1400">
                <a:solidFill>
                  <a:schemeClr val="tx1"/>
                </a:solidFill>
              </a:rPr>
              <a:pPr/>
              <a:t>23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9A13263-CD28-494B-8B44-1DA4C09447A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1560" y="332655"/>
            <a:ext cx="7776864" cy="954108"/>
          </a:xfrm>
          <a:prstGeom prst="rect">
            <a:avLst/>
          </a:prstGeom>
          <a:blipFill>
            <a:blip r:embed="rId3"/>
            <a:stretch>
              <a:fillRect l="-1567" t="-8333" r="-1254" b="-15385"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graphicFrame>
        <p:nvGraphicFramePr>
          <p:cNvPr id="70659" name="对象 3">
            <a:extLst>
              <a:ext uri="{FF2B5EF4-FFF2-40B4-BE49-F238E27FC236}">
                <a16:creationId xmlns:a16="http://schemas.microsoft.com/office/drawing/2014/main" id="{8358D100-F1A6-449F-A38D-59B620ED4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1287463"/>
          <a:ext cx="582453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" name="Equation" r:id="rId4" imgW="2438400" imgH="431800" progId="Equation.DSMT4">
                  <p:embed/>
                </p:oleObj>
              </mc:Choice>
              <mc:Fallback>
                <p:oleObj name="Equation" r:id="rId4" imgW="2438400" imgH="431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1287463"/>
                        <a:ext cx="5824537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文本框 4">
            <a:extLst>
              <a:ext uri="{FF2B5EF4-FFF2-40B4-BE49-F238E27FC236}">
                <a16:creationId xmlns:a16="http://schemas.microsoft.com/office/drawing/2014/main" id="{D2FEC169-B714-4746-B839-228B9B9C3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430463"/>
            <a:ext cx="2303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/>
              <a:t>其中</a:t>
            </a:r>
          </a:p>
        </p:txBody>
      </p:sp>
      <p:graphicFrame>
        <p:nvGraphicFramePr>
          <p:cNvPr id="70661" name="对象 5">
            <a:extLst>
              <a:ext uri="{FF2B5EF4-FFF2-40B4-BE49-F238E27FC236}">
                <a16:creationId xmlns:a16="http://schemas.microsoft.com/office/drawing/2014/main" id="{C7C98959-D164-491D-A6EA-9F8788CDA1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4838" y="3141663"/>
          <a:ext cx="3546475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6" name="Equation" r:id="rId6" imgW="1701800" imgH="1244600" progId="Equation.DSMT4">
                  <p:embed/>
                </p:oleObj>
              </mc:Choice>
              <mc:Fallback>
                <p:oleObj name="Equation" r:id="rId6" imgW="1701800" imgH="1244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3141663"/>
                        <a:ext cx="3546475" cy="259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Text Box 12">
            <a:extLst>
              <a:ext uri="{FF2B5EF4-FFF2-40B4-BE49-F238E27FC236}">
                <a16:creationId xmlns:a16="http://schemas.microsoft.com/office/drawing/2014/main" id="{987FFC57-E668-4C0B-A9F5-62DBB2DCB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0763" y="156845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latin typeface="方正楷体_GB2312" charset="-122"/>
                <a:ea typeface="方正楷体_GB2312" charset="-122"/>
              </a:rPr>
              <a:t>(4)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文本框 5">
            <a:extLst>
              <a:ext uri="{FF2B5EF4-FFF2-40B4-BE49-F238E27FC236}">
                <a16:creationId xmlns:a16="http://schemas.microsoft.com/office/drawing/2014/main" id="{0FEE84F7-FD39-49E6-911B-4DE910DEE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6863" y="692150"/>
            <a:ext cx="2011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/>
              <a:t>欧氏空间</a:t>
            </a:r>
            <a:endParaRPr lang="en-US" altLang="zh-CN" sz="2400" b="0"/>
          </a:p>
        </p:txBody>
      </p:sp>
      <p:graphicFrame>
        <p:nvGraphicFramePr>
          <p:cNvPr id="71682" name="对象 6">
            <a:extLst>
              <a:ext uri="{FF2B5EF4-FFF2-40B4-BE49-F238E27FC236}">
                <a16:creationId xmlns:a16="http://schemas.microsoft.com/office/drawing/2014/main" id="{E69C42E0-DC32-4354-B192-2F9F109322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6075" y="692150"/>
          <a:ext cx="4238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Equation" r:id="rId3" imgW="203112" imgH="190417" progId="Equation.DSMT4">
                  <p:embed/>
                </p:oleObj>
              </mc:Choice>
              <mc:Fallback>
                <p:oleObj name="Equation" r:id="rId3" imgW="203112" imgH="190417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692150"/>
                        <a:ext cx="4238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文本框 7">
            <a:extLst>
              <a:ext uri="{FF2B5EF4-FFF2-40B4-BE49-F238E27FC236}">
                <a16:creationId xmlns:a16="http://schemas.microsoft.com/office/drawing/2014/main" id="{B6DCD6B5-46B7-4667-B09F-F65ECD0EF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275" y="692150"/>
            <a:ext cx="279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/>
              <a:t>连续周期函数空间</a:t>
            </a:r>
          </a:p>
        </p:txBody>
      </p:sp>
      <p:sp>
        <p:nvSpPr>
          <p:cNvPr id="71684" name="文本框 8">
            <a:extLst>
              <a:ext uri="{FF2B5EF4-FFF2-40B4-BE49-F238E27FC236}">
                <a16:creationId xmlns:a16="http://schemas.microsoft.com/office/drawing/2014/main" id="{804C4A73-9FF3-446B-A8CA-38166F561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63688"/>
            <a:ext cx="15287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/>
              <a:t>正交基</a:t>
            </a:r>
          </a:p>
        </p:txBody>
      </p:sp>
      <p:graphicFrame>
        <p:nvGraphicFramePr>
          <p:cNvPr id="71685" name="对象 11">
            <a:extLst>
              <a:ext uri="{FF2B5EF4-FFF2-40B4-BE49-F238E27FC236}">
                <a16:creationId xmlns:a16="http://schemas.microsoft.com/office/drawing/2014/main" id="{68A54F90-A27A-4895-9C48-FEA24BBCB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8763" y="1512888"/>
          <a:ext cx="16287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0"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1512888"/>
                        <a:ext cx="16287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对象 13">
            <a:extLst>
              <a:ext uri="{FF2B5EF4-FFF2-40B4-BE49-F238E27FC236}">
                <a16:creationId xmlns:a16="http://schemas.microsoft.com/office/drawing/2014/main" id="{CA1ACFE4-4BA0-4B2C-9227-6E374B7B2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9150" y="1593850"/>
          <a:ext cx="3497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1" name="Equation" r:id="rId7" imgW="1993900" imgH="203200" progId="Equation.DSMT4">
                  <p:embed/>
                </p:oleObj>
              </mc:Choice>
              <mc:Fallback>
                <p:oleObj name="Equation" r:id="rId7" imgW="1993900" imgH="2032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1593850"/>
                        <a:ext cx="34972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对象 15">
            <a:extLst>
              <a:ext uri="{FF2B5EF4-FFF2-40B4-BE49-F238E27FC236}">
                <a16:creationId xmlns:a16="http://schemas.microsoft.com/office/drawing/2014/main" id="{ACE5B042-F712-44E5-AB03-6E877EE812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1938" y="2659063"/>
          <a:ext cx="23923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2" name="Equation" r:id="rId9" imgW="1511300" imgH="228600" progId="Equation.DSMT4">
                  <p:embed/>
                </p:oleObj>
              </mc:Choice>
              <mc:Fallback>
                <p:oleObj name="Equation" r:id="rId9" imgW="1511300" imgH="2286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2659063"/>
                        <a:ext cx="23923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对象 17">
            <a:extLst>
              <a:ext uri="{FF2B5EF4-FFF2-40B4-BE49-F238E27FC236}">
                <a16:creationId xmlns:a16="http://schemas.microsoft.com/office/drawing/2014/main" id="{F323A360-169F-4B1D-860E-91C717EB12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1850" y="2632075"/>
          <a:ext cx="34051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Equation" r:id="rId11" imgW="2247900" imgH="431800" progId="Equation.DSMT4">
                  <p:embed/>
                </p:oleObj>
              </mc:Choice>
              <mc:Fallback>
                <p:oleObj name="Equation" r:id="rId11" imgW="2247900" imgH="4318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2632075"/>
                        <a:ext cx="34051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文本框 18">
            <a:extLst>
              <a:ext uri="{FF2B5EF4-FFF2-40B4-BE49-F238E27FC236}">
                <a16:creationId xmlns:a16="http://schemas.microsoft.com/office/drawing/2014/main" id="{A819DD54-2966-468A-A40B-2CD77C0AB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2695575"/>
            <a:ext cx="1839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/>
              <a:t>线性表示</a:t>
            </a:r>
          </a:p>
        </p:txBody>
      </p:sp>
      <p:sp>
        <p:nvSpPr>
          <p:cNvPr id="71690" name="文本框 19">
            <a:extLst>
              <a:ext uri="{FF2B5EF4-FFF2-40B4-BE49-F238E27FC236}">
                <a16:creationId xmlns:a16="http://schemas.microsoft.com/office/drawing/2014/main" id="{FB4FBADC-F11D-4C5A-8D44-02ADC938E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3" y="3843338"/>
            <a:ext cx="1098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/>
              <a:t>內积</a:t>
            </a:r>
          </a:p>
        </p:txBody>
      </p:sp>
      <p:graphicFrame>
        <p:nvGraphicFramePr>
          <p:cNvPr id="71691" name="对象 23">
            <a:extLst>
              <a:ext uri="{FF2B5EF4-FFF2-40B4-BE49-F238E27FC236}">
                <a16:creationId xmlns:a16="http://schemas.microsoft.com/office/drawing/2014/main" id="{DFCBD95E-49C7-4C6A-A2C3-4539D96DF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8763" y="3656013"/>
          <a:ext cx="193516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4" name="Equation" r:id="rId13" imgW="1002865" imgH="431613" progId="Equation.DSMT4">
                  <p:embed/>
                </p:oleObj>
              </mc:Choice>
              <mc:Fallback>
                <p:oleObj name="Equation" r:id="rId13" imgW="1002865" imgH="431613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3656013"/>
                        <a:ext cx="1935162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对象 25">
            <a:extLst>
              <a:ext uri="{FF2B5EF4-FFF2-40B4-BE49-F238E27FC236}">
                <a16:creationId xmlns:a16="http://schemas.microsoft.com/office/drawing/2014/main" id="{2980E542-9C49-45D3-9885-E412892FC8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1850" y="3721100"/>
          <a:ext cx="22494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" name="Equation" r:id="rId15" imgW="1498600" imgH="330200" progId="Equation.DSMT4">
                  <p:embed/>
                </p:oleObj>
              </mc:Choice>
              <mc:Fallback>
                <p:oleObj name="Equation" r:id="rId15" imgW="1498600" imgH="3302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3721100"/>
                        <a:ext cx="224948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3" name="文本框 26">
            <a:extLst>
              <a:ext uri="{FF2B5EF4-FFF2-40B4-BE49-F238E27FC236}">
                <a16:creationId xmlns:a16="http://schemas.microsoft.com/office/drawing/2014/main" id="{A33353F1-1372-4169-8991-F8B392307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" y="4926013"/>
            <a:ext cx="10620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/>
              <a:t>投影</a:t>
            </a:r>
          </a:p>
        </p:txBody>
      </p:sp>
      <p:graphicFrame>
        <p:nvGraphicFramePr>
          <p:cNvPr id="71694" name="对象 27">
            <a:extLst>
              <a:ext uri="{FF2B5EF4-FFF2-40B4-BE49-F238E27FC236}">
                <a16:creationId xmlns:a16="http://schemas.microsoft.com/office/drawing/2014/main" id="{1B260DA6-C0A7-4D6A-A8AD-D12EB0987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8763" y="4735513"/>
          <a:ext cx="13668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6" name="Equation" r:id="rId17" imgW="761669" imgH="469696" progId="Equation.DSMT4">
                  <p:embed/>
                </p:oleObj>
              </mc:Choice>
              <mc:Fallback>
                <p:oleObj name="Equation" r:id="rId17" imgW="761669" imgH="469696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4735513"/>
                        <a:ext cx="13668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5" name="对象 28">
            <a:extLst>
              <a:ext uri="{FF2B5EF4-FFF2-40B4-BE49-F238E27FC236}">
                <a16:creationId xmlns:a16="http://schemas.microsoft.com/office/drawing/2014/main" id="{B4029FAE-1F46-47CE-80CF-0B61DE90D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360738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7" name="Equation" r:id="rId19" imgW="114102" imgH="177492" progId="Equation.DSMT4">
                  <p:embed/>
                </p:oleObj>
              </mc:Choice>
              <mc:Fallback>
                <p:oleObj name="Equation" r:id="rId19" imgW="114102" imgH="177492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360738"/>
                        <a:ext cx="114300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6" name="对象 2">
            <a:extLst>
              <a:ext uri="{FF2B5EF4-FFF2-40B4-BE49-F238E27FC236}">
                <a16:creationId xmlns:a16="http://schemas.microsoft.com/office/drawing/2014/main" id="{402DAC05-18BE-492A-A76E-7D1D0F817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1850" y="4778375"/>
          <a:ext cx="42148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8" name="Equation" r:id="rId21" imgW="2476500" imgH="469900" progId="Equation.DSMT4">
                  <p:embed/>
                </p:oleObj>
              </mc:Choice>
              <mc:Fallback>
                <p:oleObj name="Equation" r:id="rId21" imgW="2476500" imgH="469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4778375"/>
                        <a:ext cx="42148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7" name="对象 3">
            <a:extLst>
              <a:ext uri="{FF2B5EF4-FFF2-40B4-BE49-F238E27FC236}">
                <a16:creationId xmlns:a16="http://schemas.microsoft.com/office/drawing/2014/main" id="{49DBA04A-CDEF-4E7B-B45A-06C1BA11F7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0263" y="5724525"/>
          <a:ext cx="11811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9" name="Equation" r:id="rId23" imgW="710891" imgH="469696" progId="Equation.DSMT4">
                  <p:embed/>
                </p:oleObj>
              </mc:Choice>
              <mc:Fallback>
                <p:oleObj name="Equation" r:id="rId23" imgW="710891" imgH="469696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5724525"/>
                        <a:ext cx="11811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灯片编号占位符 1">
            <a:extLst>
              <a:ext uri="{FF2B5EF4-FFF2-40B4-BE49-F238E27FC236}">
                <a16:creationId xmlns:a16="http://schemas.microsoft.com/office/drawing/2014/main" id="{B97FC395-809C-410F-A72A-E81B7940D8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EA88185-F326-4C09-B9E2-41EBDEEAD629}" type="slidenum">
              <a:rPr lang="en-US" altLang="zh-CN" sz="1400">
                <a:solidFill>
                  <a:schemeClr val="tx1"/>
                </a:solidFill>
              </a:rPr>
              <a:pPr/>
              <a:t>25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597B965-1380-45F2-8884-A5BCFE159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1912938"/>
            <a:ext cx="3816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/>
              <a:t>可得</a:t>
            </a:r>
            <a:r>
              <a:rPr lang="en-US" altLang="zh-CN" sz="2400"/>
              <a:t>f</a:t>
            </a:r>
            <a:r>
              <a:rPr lang="zh-CN" altLang="en-US" sz="2400"/>
              <a:t>的</a:t>
            </a:r>
            <a:r>
              <a:rPr lang="zh-CN" altLang="en-US" sz="2400">
                <a:solidFill>
                  <a:srgbClr val="FF0000"/>
                </a:solidFill>
              </a:rPr>
              <a:t>复级数</a:t>
            </a:r>
            <a:r>
              <a:rPr lang="zh-CN" altLang="en-US" sz="2400"/>
              <a:t>表示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AE034DB-9C6B-4D6D-B6CE-584291BC3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731838"/>
            <a:ext cx="1728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/>
              <a:t>利用公式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D79240C-A0C6-452F-B196-9AC0AAF8C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9538" y="1193800"/>
          <a:ext cx="37068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Equation" r:id="rId3" imgW="2108200" imgH="419100" progId="Equation.DSMT4">
                  <p:embed/>
                </p:oleObj>
              </mc:Choice>
              <mc:Fallback>
                <p:oleObj name="Equation" r:id="rId3" imgW="2108200" imgH="419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1193800"/>
                        <a:ext cx="37068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A4CE3FA-97CC-40AB-B10C-EA4DA1F2D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374900"/>
          <a:ext cx="49672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Equation" r:id="rId5" imgW="2514600" imgH="431800" progId="Equation.DSMT4">
                  <p:embed/>
                </p:oleObj>
              </mc:Choice>
              <mc:Fallback>
                <p:oleObj name="Equation" r:id="rId5" imgW="2514600" imgH="431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374900"/>
                        <a:ext cx="496728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A14155B4-0D9D-4C05-8CDE-00922C9093E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5223" y="3767241"/>
            <a:ext cx="7537176" cy="1107996"/>
          </a:xfrm>
          <a:prstGeom prst="rect">
            <a:avLst/>
          </a:prstGeom>
          <a:blipFill>
            <a:blip r:embed="rId7"/>
            <a:stretch>
              <a:fillRect l="-1213" t="-6044" r="-243"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D8638CB-B769-4410-8F7D-1E08C1496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906963"/>
          <a:ext cx="6132512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Equation" r:id="rId8" imgW="3225800" imgH="431800" progId="Equation.DSMT4">
                  <p:embed/>
                </p:oleObj>
              </mc:Choice>
              <mc:Fallback>
                <p:oleObj name="Equation" r:id="rId8" imgW="3225800" imgH="431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906963"/>
                        <a:ext cx="6132512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>
            <a:extLst>
              <a:ext uri="{FF2B5EF4-FFF2-40B4-BE49-F238E27FC236}">
                <a16:creationId xmlns:a16="http://schemas.microsoft.com/office/drawing/2014/main" id="{7D63DD22-8BCC-49D8-BBBC-66E6EC37A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9013" y="2573338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latin typeface="方正楷体_GB2312" charset="-122"/>
                <a:ea typeface="方正楷体_GB2312" charset="-122"/>
              </a:rPr>
              <a:t>(5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Slide Number Placeholder 8">
            <a:extLst>
              <a:ext uri="{FF2B5EF4-FFF2-40B4-BE49-F238E27FC236}">
                <a16:creationId xmlns:a16="http://schemas.microsoft.com/office/drawing/2014/main" id="{C0CCA908-3274-4C60-B497-6006C579D4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6197CB8-5F32-40C2-831D-561A2BB0C6D2}" type="slidenum">
              <a:rPr lang="en-US" altLang="zh-CN" sz="1400">
                <a:solidFill>
                  <a:schemeClr val="tx1"/>
                </a:solidFill>
              </a:rPr>
              <a:pPr/>
              <a:t>26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73730" name="Object 4">
            <a:extLst>
              <a:ext uri="{FF2B5EF4-FFF2-40B4-BE49-F238E27FC236}">
                <a16:creationId xmlns:a16="http://schemas.microsoft.com/office/drawing/2014/main" id="{E4BADE0F-5C3F-4E43-A187-BB9981400BDE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27275" y="1011238"/>
          <a:ext cx="384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3" name="Equation" r:id="rId3" imgW="177492" imgH="177492" progId="Equation.DSMT4">
                  <p:embed/>
                </p:oleObj>
              </mc:Choice>
              <mc:Fallback>
                <p:oleObj name="Equation" r:id="rId3" imgW="177492" imgH="177492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1011238"/>
                        <a:ext cx="384175" cy="3841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5">
            <a:extLst>
              <a:ext uri="{FF2B5EF4-FFF2-40B4-BE49-F238E27FC236}">
                <a16:creationId xmlns:a16="http://schemas.microsoft.com/office/drawing/2014/main" id="{D4A77BED-ADDF-445F-92E7-6054D8BDAD7B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78263" y="968375"/>
          <a:ext cx="7207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4" name="Equation" r:id="rId5" imgW="342751" imgH="203112" progId="Equation.DSMT4">
                  <p:embed/>
                </p:oleObj>
              </mc:Choice>
              <mc:Fallback>
                <p:oleObj name="Equation" r:id="rId5" imgW="342751" imgH="203112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968375"/>
                        <a:ext cx="720725" cy="42703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2" name="Object 6">
            <a:extLst>
              <a:ext uri="{FF2B5EF4-FFF2-40B4-BE49-F238E27FC236}">
                <a16:creationId xmlns:a16="http://schemas.microsoft.com/office/drawing/2014/main" id="{26E18A41-619D-42A9-A8CD-250DEE5036F5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516313" y="2563813"/>
          <a:ext cx="863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5" name="Equation" r:id="rId7" imgW="355446" imgH="228501" progId="Equation.DSMT4">
                  <p:embed/>
                </p:oleObj>
              </mc:Choice>
              <mc:Fallback>
                <p:oleObj name="Equation" r:id="rId7" imgW="355446" imgH="228501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2563813"/>
                        <a:ext cx="863600" cy="5556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Text Box 3">
            <a:extLst>
              <a:ext uri="{FF2B5EF4-FFF2-40B4-BE49-F238E27FC236}">
                <a16:creationId xmlns:a16="http://schemas.microsoft.com/office/drawing/2014/main" id="{30B16B45-165B-4FE1-9020-B64A8E86B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908050"/>
            <a:ext cx="1655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设周期为</a:t>
            </a:r>
          </a:p>
        </p:txBody>
      </p:sp>
      <p:sp>
        <p:nvSpPr>
          <p:cNvPr id="73734" name="Text Box 7">
            <a:extLst>
              <a:ext uri="{FF2B5EF4-FFF2-40B4-BE49-F238E27FC236}">
                <a16:creationId xmlns:a16="http://schemas.microsoft.com/office/drawing/2014/main" id="{EB7075B4-99EC-4E20-B3E7-E93FB0A66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908050"/>
            <a:ext cx="1296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函数</a:t>
            </a:r>
          </a:p>
        </p:txBody>
      </p:sp>
      <p:sp>
        <p:nvSpPr>
          <p:cNvPr id="73735" name="Text Box 8">
            <a:extLst>
              <a:ext uri="{FF2B5EF4-FFF2-40B4-BE49-F238E27FC236}">
                <a16:creationId xmlns:a16="http://schemas.microsoft.com/office/drawing/2014/main" id="{5BBB64EA-A4B3-4720-B540-7CA3BB8DF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908050"/>
            <a:ext cx="3960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可展开成傅里叶级数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</a:p>
        </p:txBody>
      </p:sp>
      <p:graphicFrame>
        <p:nvGraphicFramePr>
          <p:cNvPr id="73736" name="Object 9">
            <a:extLst>
              <a:ext uri="{FF2B5EF4-FFF2-40B4-BE49-F238E27FC236}">
                <a16:creationId xmlns:a16="http://schemas.microsoft.com/office/drawing/2014/main" id="{4B32D8F1-8329-4F17-9E79-CC9151F4BB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555750"/>
          <a:ext cx="59039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6" name="Equation" r:id="rId9" imgW="2489200" imgH="431800" progId="Equation.DSMT4">
                  <p:embed/>
                </p:oleObj>
              </mc:Choice>
              <mc:Fallback>
                <p:oleObj name="Equation" r:id="rId9" imgW="24892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555750"/>
                        <a:ext cx="59039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6" name="Object 10">
            <a:extLst>
              <a:ext uri="{FF2B5EF4-FFF2-40B4-BE49-F238E27FC236}">
                <a16:creationId xmlns:a16="http://schemas.microsoft.com/office/drawing/2014/main" id="{0C5A5048-9F50-48C3-8B2B-4FC9FB869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213100"/>
          <a:ext cx="49688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7" name="Equation" r:id="rId11" imgW="2438400" imgH="393700" progId="Equation.DSMT4">
                  <p:embed/>
                </p:oleObj>
              </mc:Choice>
              <mc:Fallback>
                <p:oleObj name="Equation" r:id="rId11" imgW="24384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13100"/>
                        <a:ext cx="49688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7" name="Object 11">
            <a:extLst>
              <a:ext uri="{FF2B5EF4-FFF2-40B4-BE49-F238E27FC236}">
                <a16:creationId xmlns:a16="http://schemas.microsoft.com/office/drawing/2014/main" id="{EA31C276-C641-445E-A2F7-C1E7F5DA7F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364038"/>
          <a:ext cx="496728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8" name="Equation" r:id="rId13" imgW="2400300" imgH="393700" progId="Equation.DSMT4">
                  <p:embed/>
                </p:oleObj>
              </mc:Choice>
              <mc:Fallback>
                <p:oleObj name="Equation" r:id="rId13" imgW="24003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364038"/>
                        <a:ext cx="496728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9" name="Text Box 12">
            <a:extLst>
              <a:ext uri="{FF2B5EF4-FFF2-40B4-BE49-F238E27FC236}">
                <a16:creationId xmlns:a16="http://schemas.microsoft.com/office/drawing/2014/main" id="{133DEDC8-09C3-4762-A0D0-8D498BD9D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177165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6)</a:t>
            </a:r>
          </a:p>
        </p:txBody>
      </p:sp>
      <p:sp>
        <p:nvSpPr>
          <p:cNvPr id="239629" name="Text Box 13">
            <a:extLst>
              <a:ext uri="{FF2B5EF4-FFF2-40B4-BE49-F238E27FC236}">
                <a16:creationId xmlns:a16="http://schemas.microsoft.com/office/drawing/2014/main" id="{21F975D0-7B59-425B-825B-CFEA2165D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563813"/>
            <a:ext cx="2808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傅里叶系数</a:t>
            </a:r>
          </a:p>
        </p:txBody>
      </p:sp>
      <p:sp>
        <p:nvSpPr>
          <p:cNvPr id="239630" name="Text Box 14">
            <a:extLst>
              <a:ext uri="{FF2B5EF4-FFF2-40B4-BE49-F238E27FC236}">
                <a16:creationId xmlns:a16="http://schemas.microsoft.com/office/drawing/2014/main" id="{4AD004C3-8050-4A06-A59D-42CA7D71E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2563813"/>
            <a:ext cx="1008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满足</a:t>
            </a:r>
          </a:p>
        </p:txBody>
      </p:sp>
      <p:sp>
        <p:nvSpPr>
          <p:cNvPr id="239631" name="Text Box 15">
            <a:extLst>
              <a:ext uri="{FF2B5EF4-FFF2-40B4-BE49-F238E27FC236}">
                <a16:creationId xmlns:a16="http://schemas.microsoft.com/office/drawing/2014/main" id="{80898A54-A094-46C7-9A35-DDA45EFA0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3787775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7)</a:t>
            </a:r>
          </a:p>
        </p:txBody>
      </p:sp>
      <p:sp>
        <p:nvSpPr>
          <p:cNvPr id="239632" name="Line 16">
            <a:extLst>
              <a:ext uri="{FF2B5EF4-FFF2-40B4-BE49-F238E27FC236}">
                <a16:creationId xmlns:a16="http://schemas.microsoft.com/office/drawing/2014/main" id="{5A99AE98-1DDF-43C5-AF1E-2ABED0FBA5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7538" y="2563813"/>
            <a:ext cx="9366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9633" name="Line 17">
            <a:extLst>
              <a:ext uri="{FF2B5EF4-FFF2-40B4-BE49-F238E27FC236}">
                <a16:creationId xmlns:a16="http://schemas.microsoft.com/office/drawing/2014/main" id="{C90A6003-4D76-436D-8277-31A23DAB667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6325" y="2492375"/>
            <a:ext cx="936625" cy="0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9634" name="Line 18">
            <a:extLst>
              <a:ext uri="{FF2B5EF4-FFF2-40B4-BE49-F238E27FC236}">
                <a16:creationId xmlns:a16="http://schemas.microsoft.com/office/drawing/2014/main" id="{85E89F7F-69DC-40A0-AEDF-DF223D78E2F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4003675"/>
            <a:ext cx="9366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9635" name="Line 19">
            <a:extLst>
              <a:ext uri="{FF2B5EF4-FFF2-40B4-BE49-F238E27FC236}">
                <a16:creationId xmlns:a16="http://schemas.microsoft.com/office/drawing/2014/main" id="{009F9C6D-E3D5-4DEC-8626-1225F5D021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5156200"/>
            <a:ext cx="936625" cy="0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9" grpId="0"/>
      <p:bldP spid="239630" grpId="0"/>
      <p:bldP spid="23963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Number Placeholder 6">
            <a:extLst>
              <a:ext uri="{FF2B5EF4-FFF2-40B4-BE49-F238E27FC236}">
                <a16:creationId xmlns:a16="http://schemas.microsoft.com/office/drawing/2014/main" id="{9A1B065E-E819-4EEE-BBDA-B4A679E736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25C374C-0B2D-4284-9B6B-8D4BBB4E9462}" type="slidenum">
              <a:rPr lang="en-US" altLang="zh-CN" sz="1400">
                <a:solidFill>
                  <a:schemeClr val="tx1"/>
                </a:solidFill>
              </a:rPr>
              <a:pPr/>
              <a:t>27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240648" name="Object 8">
            <a:extLst>
              <a:ext uri="{FF2B5EF4-FFF2-40B4-BE49-F238E27FC236}">
                <a16:creationId xmlns:a16="http://schemas.microsoft.com/office/drawing/2014/main" id="{87BBF60B-2539-4853-B3FF-18E36E81D6CA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989263" y="1454150"/>
          <a:ext cx="28067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" name="Equation" r:id="rId3" imgW="1346200" imgH="431800" progId="Equation.DSMT4">
                  <p:embed/>
                </p:oleObj>
              </mc:Choice>
              <mc:Fallback>
                <p:oleObj name="Equation" r:id="rId3" imgW="1346200" imgH="4318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1454150"/>
                        <a:ext cx="2806700" cy="90011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9" name="Object 9">
            <a:extLst>
              <a:ext uri="{FF2B5EF4-FFF2-40B4-BE49-F238E27FC236}">
                <a16:creationId xmlns:a16="http://schemas.microsoft.com/office/drawing/2014/main" id="{6DB04BBA-EC23-439E-BFA3-5A3B1206F9B0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844800" y="4044950"/>
          <a:ext cx="34544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Equation" r:id="rId5" imgW="1651000" imgH="431800" progId="Equation.DSMT4">
                  <p:embed/>
                </p:oleObj>
              </mc:Choice>
              <mc:Fallback>
                <p:oleObj name="Equation" r:id="rId5" imgW="1651000" imgH="43180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044950"/>
                        <a:ext cx="3454400" cy="90328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2" name="Object 2">
            <a:extLst>
              <a:ext uri="{FF2B5EF4-FFF2-40B4-BE49-F238E27FC236}">
                <a16:creationId xmlns:a16="http://schemas.microsoft.com/office/drawing/2014/main" id="{D7E5FC18-BBD2-4D6D-9609-FB88C350E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573463"/>
          <a:ext cx="7191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Equation" r:id="rId7" imgW="342751" imgH="203112" progId="Equation.DSMT4">
                  <p:embed/>
                </p:oleObj>
              </mc:Choice>
              <mc:Fallback>
                <p:oleObj name="Equation" r:id="rId7" imgW="342751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73463"/>
                        <a:ext cx="71913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3" name="Object 3">
            <a:extLst>
              <a:ext uri="{FF2B5EF4-FFF2-40B4-BE49-F238E27FC236}">
                <a16:creationId xmlns:a16="http://schemas.microsoft.com/office/drawing/2014/main" id="{FC20F4D3-995E-4223-B23D-E3714AB0F5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052513"/>
          <a:ext cx="7207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Equation" r:id="rId9" imgW="342751" imgH="203112" progId="Equation.DSMT4">
                  <p:embed/>
                </p:oleObj>
              </mc:Choice>
              <mc:Fallback>
                <p:oleObj name="Equation" r:id="rId9" imgW="342751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052513"/>
                        <a:ext cx="7207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4" name="Text Box 4">
            <a:extLst>
              <a:ext uri="{FF2B5EF4-FFF2-40B4-BE49-F238E27FC236}">
                <a16:creationId xmlns:a16="http://schemas.microsoft.com/office/drawing/2014/main" id="{805B7904-5C9E-4A0A-A6CE-32C8404BE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981075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</a:p>
        </p:txBody>
      </p:sp>
      <p:sp>
        <p:nvSpPr>
          <p:cNvPr id="240645" name="Text Box 5">
            <a:extLst>
              <a:ext uri="{FF2B5EF4-FFF2-40B4-BE49-F238E27FC236}">
                <a16:creationId xmlns:a16="http://schemas.microsoft.com/office/drawing/2014/main" id="{76D1F6A0-E6F9-44D4-BADA-4DCA1AED3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981075"/>
            <a:ext cx="208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函数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时</a:t>
            </a:r>
          </a:p>
        </p:txBody>
      </p:sp>
      <p:sp>
        <p:nvSpPr>
          <p:cNvPr id="240646" name="Text Box 6">
            <a:extLst>
              <a:ext uri="{FF2B5EF4-FFF2-40B4-BE49-F238E27FC236}">
                <a16:creationId xmlns:a16="http://schemas.microsoft.com/office/drawing/2014/main" id="{821D4D1B-60E5-4980-A611-3198827E1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500438"/>
            <a:ext cx="576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</a:p>
        </p:txBody>
      </p:sp>
      <p:sp>
        <p:nvSpPr>
          <p:cNvPr id="240647" name="Text Box 7">
            <a:extLst>
              <a:ext uri="{FF2B5EF4-FFF2-40B4-BE49-F238E27FC236}">
                <a16:creationId xmlns:a16="http://schemas.microsoft.com/office/drawing/2014/main" id="{CF14ABEC-BC68-4DAB-B253-4EF4DF281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3500438"/>
            <a:ext cx="2089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偶函数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时</a:t>
            </a:r>
          </a:p>
        </p:txBody>
      </p:sp>
      <p:graphicFrame>
        <p:nvGraphicFramePr>
          <p:cNvPr id="240650" name="Object 10">
            <a:extLst>
              <a:ext uri="{FF2B5EF4-FFF2-40B4-BE49-F238E27FC236}">
                <a16:creationId xmlns:a16="http://schemas.microsoft.com/office/drawing/2014/main" id="{967A16D5-1573-4540-B656-A39187ECA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157788"/>
          <a:ext cx="56880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0" name="Equation" r:id="rId11" imgW="2438400" imgH="393700" progId="Equation.DSMT4">
                  <p:embed/>
                </p:oleObj>
              </mc:Choice>
              <mc:Fallback>
                <p:oleObj name="Equation" r:id="rId11" imgW="24384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157788"/>
                        <a:ext cx="568801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1" name="Object 11">
            <a:extLst>
              <a:ext uri="{FF2B5EF4-FFF2-40B4-BE49-F238E27FC236}">
                <a16:creationId xmlns:a16="http://schemas.microsoft.com/office/drawing/2014/main" id="{68573429-D8D0-426B-8378-DAF0D5932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492375"/>
          <a:ext cx="51847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1" name="Equation" r:id="rId13" imgW="2400300" imgH="393700" progId="Equation.DSMT4">
                  <p:embed/>
                </p:oleObj>
              </mc:Choice>
              <mc:Fallback>
                <p:oleObj name="Equation" r:id="rId13" imgW="24003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92375"/>
                        <a:ext cx="51847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52" name="Text Box 12">
            <a:extLst>
              <a:ext uri="{FF2B5EF4-FFF2-40B4-BE49-F238E27FC236}">
                <a16:creationId xmlns:a16="http://schemas.microsoft.com/office/drawing/2014/main" id="{F508EEA0-989D-4AAE-9EF8-3C0BDDEBC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1628775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8)</a:t>
            </a:r>
          </a:p>
        </p:txBody>
      </p:sp>
      <p:sp>
        <p:nvSpPr>
          <p:cNvPr id="240653" name="Text Box 13">
            <a:extLst>
              <a:ext uri="{FF2B5EF4-FFF2-40B4-BE49-F238E27FC236}">
                <a16:creationId xmlns:a16="http://schemas.microsoft.com/office/drawing/2014/main" id="{CD0F5A74-72F5-45F8-AFD7-4448F8BA2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42926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9)</a:t>
            </a:r>
          </a:p>
        </p:txBody>
      </p:sp>
      <p:sp>
        <p:nvSpPr>
          <p:cNvPr id="240654" name="Line 14">
            <a:extLst>
              <a:ext uri="{FF2B5EF4-FFF2-40B4-BE49-F238E27FC236}">
                <a16:creationId xmlns:a16="http://schemas.microsoft.com/office/drawing/2014/main" id="{899DB347-BB56-4DC7-8155-EC36F5222D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0200" y="6092825"/>
            <a:ext cx="9366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0655" name="Line 15">
            <a:extLst>
              <a:ext uri="{FF2B5EF4-FFF2-40B4-BE49-F238E27FC236}">
                <a16:creationId xmlns:a16="http://schemas.microsoft.com/office/drawing/2014/main" id="{C29E8D8E-9605-4BE9-8558-1C131BD676D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725" y="5013325"/>
            <a:ext cx="9366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0656" name="Line 16">
            <a:extLst>
              <a:ext uri="{FF2B5EF4-FFF2-40B4-BE49-F238E27FC236}">
                <a16:creationId xmlns:a16="http://schemas.microsoft.com/office/drawing/2014/main" id="{5778C61A-8396-493C-83FC-ED01C5FDC7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463" y="2349500"/>
            <a:ext cx="936625" cy="0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0657" name="Line 17">
            <a:extLst>
              <a:ext uri="{FF2B5EF4-FFF2-40B4-BE49-F238E27FC236}">
                <a16:creationId xmlns:a16="http://schemas.microsoft.com/office/drawing/2014/main" id="{6E1C91B9-B9FF-4CA6-AAAC-F7A93DBF02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3357563"/>
            <a:ext cx="936625" cy="0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4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0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4" grpId="0"/>
      <p:bldP spid="240645" grpId="0"/>
      <p:bldP spid="240646" grpId="0"/>
      <p:bldP spid="240647" grpId="0"/>
      <p:bldP spid="240652" grpId="0"/>
      <p:bldP spid="24065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Number Placeholder 8">
            <a:extLst>
              <a:ext uri="{FF2B5EF4-FFF2-40B4-BE49-F238E27FC236}">
                <a16:creationId xmlns:a16="http://schemas.microsoft.com/office/drawing/2014/main" id="{15F48D82-DA8E-482F-9255-0EB1B721D3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704E2B91-1DFC-423F-B10C-43B1F20B9DAB}" type="slidenum">
              <a:rPr lang="en-US" altLang="zh-CN" sz="1400">
                <a:solidFill>
                  <a:schemeClr val="tx1"/>
                </a:solidFill>
              </a:rPr>
              <a:pPr/>
              <a:t>28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75778" name="Object 4">
            <a:extLst>
              <a:ext uri="{FF2B5EF4-FFF2-40B4-BE49-F238E27FC236}">
                <a16:creationId xmlns:a16="http://schemas.microsoft.com/office/drawing/2014/main" id="{26D7A4AE-AEEE-447F-B330-6AB280A8593D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440488" y="2903538"/>
          <a:ext cx="6143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6" name="Equation" r:id="rId3" imgW="266353" imgH="164885" progId="Equation.DSMT4">
                  <p:embed/>
                </p:oleObj>
              </mc:Choice>
              <mc:Fallback>
                <p:oleObj name="Equation" r:id="rId3" imgW="266353" imgH="164885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2903538"/>
                        <a:ext cx="614362" cy="3810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3" name="Object 5">
            <a:extLst>
              <a:ext uri="{FF2B5EF4-FFF2-40B4-BE49-F238E27FC236}">
                <a16:creationId xmlns:a16="http://schemas.microsoft.com/office/drawing/2014/main" id="{52301299-F1B8-4168-A8EB-636A53D7F888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836863" y="3881438"/>
          <a:ext cx="3651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7" name="Equation" r:id="rId5" imgW="164885" imgH="164885" progId="Equation.DSMT4">
                  <p:embed/>
                </p:oleObj>
              </mc:Choice>
              <mc:Fallback>
                <p:oleObj name="Equation" r:id="rId5" imgW="164885" imgH="164885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3881438"/>
                        <a:ext cx="365125" cy="36353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6">
            <a:extLst>
              <a:ext uri="{FF2B5EF4-FFF2-40B4-BE49-F238E27FC236}">
                <a16:creationId xmlns:a16="http://schemas.microsoft.com/office/drawing/2014/main" id="{74FE0351-F316-41A8-8FD0-7BD2366A83E5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658938" y="2835275"/>
          <a:ext cx="25146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8" name="Equation" r:id="rId7" imgW="1320227" imgH="215806" progId="Equation.DSMT4">
                  <p:embed/>
                </p:oleObj>
              </mc:Choice>
              <mc:Fallback>
                <p:oleObj name="Equation" r:id="rId7" imgW="1320227" imgH="215806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2835275"/>
                        <a:ext cx="2514600" cy="41116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5" name="Object 7">
            <a:extLst>
              <a:ext uri="{FF2B5EF4-FFF2-40B4-BE49-F238E27FC236}">
                <a16:creationId xmlns:a16="http://schemas.microsoft.com/office/drawing/2014/main" id="{01E14F14-23BA-44C0-937D-9D6D251D6F8C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779838" y="5154613"/>
          <a:ext cx="122396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Equation" r:id="rId9" imgW="482391" imgH="228501" progId="Equation.DSMT4">
                  <p:embed/>
                </p:oleObj>
              </mc:Choice>
              <mc:Fallback>
                <p:oleObj name="Equation" r:id="rId9" imgW="482391" imgH="228501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154613"/>
                        <a:ext cx="1223962" cy="57943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Text Box 2">
            <a:extLst>
              <a:ext uri="{FF2B5EF4-FFF2-40B4-BE49-F238E27FC236}">
                <a16:creationId xmlns:a16="http://schemas.microsoft.com/office/drawing/2014/main" id="{CE1034DE-B3BD-42CC-93E3-129EB0056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908050"/>
            <a:ext cx="6048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6.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两个自变量的二阶微分方程的分类</a:t>
            </a:r>
          </a:p>
        </p:txBody>
      </p:sp>
      <p:sp>
        <p:nvSpPr>
          <p:cNvPr id="75783" name="Text Box 3">
            <a:extLst>
              <a:ext uri="{FF2B5EF4-FFF2-40B4-BE49-F238E27FC236}">
                <a16:creationId xmlns:a16="http://schemas.microsoft.com/office/drawing/2014/main" id="{A2F97E1D-86B8-4430-A76D-8A711EF05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484313"/>
            <a:ext cx="7343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一般的二阶线性偏微分方程具有如下的形状</a:t>
            </a:r>
          </a:p>
        </p:txBody>
      </p:sp>
      <p:graphicFrame>
        <p:nvGraphicFramePr>
          <p:cNvPr id="242696" name="Object 8">
            <a:extLst>
              <a:ext uri="{FF2B5EF4-FFF2-40B4-BE49-F238E27FC236}">
                <a16:creationId xmlns:a16="http://schemas.microsoft.com/office/drawing/2014/main" id="{4A25D903-068E-4356-8604-AA249C9C0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3789363"/>
          <a:ext cx="1152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0" name="Equation" r:id="rId11" imgW="482391" imgH="228501" progId="Equation.DSMT4">
                  <p:embed/>
                </p:oleObj>
              </mc:Choice>
              <mc:Fallback>
                <p:oleObj name="Equation" r:id="rId11" imgW="482391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789363"/>
                        <a:ext cx="11525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>
            <a:extLst>
              <a:ext uri="{FF2B5EF4-FFF2-40B4-BE49-F238E27FC236}">
                <a16:creationId xmlns:a16="http://schemas.microsoft.com/office/drawing/2014/main" id="{4C6D8CCB-B6A1-478C-921B-2E4970E4EA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205038"/>
          <a:ext cx="56165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1" name="Equation" r:id="rId12" imgW="2743200" imgH="241300" progId="Equation.DSMT4">
                  <p:embed/>
                </p:oleObj>
              </mc:Choice>
              <mc:Fallback>
                <p:oleObj name="Equation" r:id="rId12" imgW="27432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05038"/>
                        <a:ext cx="56165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8" name="Text Box 10">
            <a:extLst>
              <a:ext uri="{FF2B5EF4-FFF2-40B4-BE49-F238E27FC236}">
                <a16:creationId xmlns:a16="http://schemas.microsoft.com/office/drawing/2014/main" id="{6A99766D-B3F0-4344-BF50-5198340D5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21844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10)</a:t>
            </a:r>
          </a:p>
        </p:txBody>
      </p:sp>
      <p:graphicFrame>
        <p:nvGraphicFramePr>
          <p:cNvPr id="75787" name="Object 11">
            <a:extLst>
              <a:ext uri="{FF2B5EF4-FFF2-40B4-BE49-F238E27FC236}">
                <a16:creationId xmlns:a16="http://schemas.microsoft.com/office/drawing/2014/main" id="{F5296E34-B679-493F-8FEC-74FD37AC2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357563"/>
          <a:ext cx="358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2" name="Equation" r:id="rId14" imgW="164885" imgH="164885" progId="Equation.DSMT4">
                  <p:embed/>
                </p:oleObj>
              </mc:Choice>
              <mc:Fallback>
                <p:oleObj name="Equation" r:id="rId14" imgW="164885" imgH="16488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57563"/>
                        <a:ext cx="358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0" name="Text Box 12">
            <a:extLst>
              <a:ext uri="{FF2B5EF4-FFF2-40B4-BE49-F238E27FC236}">
                <a16:creationId xmlns:a16="http://schemas.microsoft.com/office/drawing/2014/main" id="{B67E522B-1219-42CD-8993-173E0FEE4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781300"/>
            <a:ext cx="936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242701" name="Text Box 13">
            <a:extLst>
              <a:ext uri="{FF2B5EF4-FFF2-40B4-BE49-F238E27FC236}">
                <a16:creationId xmlns:a16="http://schemas.microsoft.com/office/drawing/2014/main" id="{02A48D34-FC6A-41B6-A522-396A4C06D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2781300"/>
            <a:ext cx="237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等都是自变量</a:t>
            </a:r>
          </a:p>
        </p:txBody>
      </p:sp>
      <p:sp>
        <p:nvSpPr>
          <p:cNvPr id="242702" name="Text Box 14">
            <a:extLst>
              <a:ext uri="{FF2B5EF4-FFF2-40B4-BE49-F238E27FC236}">
                <a16:creationId xmlns:a16="http://schemas.microsoft.com/office/drawing/2014/main" id="{819EEAEE-EB87-4AB9-B986-09C84AD8C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0" y="2782888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区域</a:t>
            </a:r>
          </a:p>
        </p:txBody>
      </p:sp>
      <p:sp>
        <p:nvSpPr>
          <p:cNvPr id="242703" name="Text Box 15">
            <a:extLst>
              <a:ext uri="{FF2B5EF4-FFF2-40B4-BE49-F238E27FC236}">
                <a16:creationId xmlns:a16="http://schemas.microsoft.com/office/drawing/2014/main" id="{EB25D931-142F-4067-9B15-170481ED2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284538"/>
            <a:ext cx="7129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的实函数，并假定他们是连续可微的。</a:t>
            </a:r>
          </a:p>
        </p:txBody>
      </p:sp>
      <p:sp>
        <p:nvSpPr>
          <p:cNvPr id="242704" name="Text Box 16">
            <a:extLst>
              <a:ext uri="{FF2B5EF4-FFF2-40B4-BE49-F238E27FC236}">
                <a16:creationId xmlns:a16="http://schemas.microsoft.com/office/drawing/2014/main" id="{AC2B051E-E58A-4D7A-B832-414B9DB1B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789363"/>
            <a:ext cx="1655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若在区域</a:t>
            </a:r>
          </a:p>
        </p:txBody>
      </p:sp>
      <p:sp>
        <p:nvSpPr>
          <p:cNvPr id="242705" name="Text Box 17">
            <a:extLst>
              <a:ext uri="{FF2B5EF4-FFF2-40B4-BE49-F238E27FC236}">
                <a16:creationId xmlns:a16="http://schemas.microsoft.com/office/drawing/2014/main" id="{842AE0E5-4E96-41AA-A149-CB8456E9F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789363"/>
            <a:ext cx="1296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每点</a:t>
            </a:r>
          </a:p>
        </p:txBody>
      </p:sp>
      <p:graphicFrame>
        <p:nvGraphicFramePr>
          <p:cNvPr id="242706" name="Object 18">
            <a:extLst>
              <a:ext uri="{FF2B5EF4-FFF2-40B4-BE49-F238E27FC236}">
                <a16:creationId xmlns:a16="http://schemas.microsoft.com/office/drawing/2014/main" id="{5A6E0CCD-F0EA-4C69-959E-1415B1156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437063"/>
          <a:ext cx="32400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3" name="Equation" r:id="rId16" imgW="1206500" imgH="228600" progId="Equation.DSMT4">
                  <p:embed/>
                </p:oleObj>
              </mc:Choice>
              <mc:Fallback>
                <p:oleObj name="Equation" r:id="rId16" imgW="12065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437063"/>
                        <a:ext cx="3240088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7" name="Text Box 19">
            <a:extLst>
              <a:ext uri="{FF2B5EF4-FFF2-40B4-BE49-F238E27FC236}">
                <a16:creationId xmlns:a16="http://schemas.microsoft.com/office/drawing/2014/main" id="{3FE54CE9-6360-4C0A-AAF4-019DB746F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157788"/>
            <a:ext cx="324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称方程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8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每点</a:t>
            </a:r>
          </a:p>
        </p:txBody>
      </p:sp>
      <p:sp>
        <p:nvSpPr>
          <p:cNvPr id="242708" name="Text Box 20">
            <a:extLst>
              <a:ext uri="{FF2B5EF4-FFF2-40B4-BE49-F238E27FC236}">
                <a16:creationId xmlns:a16="http://schemas.microsoft.com/office/drawing/2014/main" id="{4CE71AE1-B756-4BF4-869E-E0E830A152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0775" y="5157788"/>
            <a:ext cx="3457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双曲型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；那么也</a:t>
            </a:r>
          </a:p>
        </p:txBody>
      </p:sp>
      <p:sp>
        <p:nvSpPr>
          <p:cNvPr id="242709" name="Text Box 21">
            <a:extLst>
              <a:ext uri="{FF2B5EF4-FFF2-40B4-BE49-F238E27FC236}">
                <a16:creationId xmlns:a16="http://schemas.microsoft.com/office/drawing/2014/main" id="{9CF0AB9B-4ED3-4D9E-B019-0C1386372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661025"/>
            <a:ext cx="6481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称方程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8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区域内是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双曲型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4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4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4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8" grpId="0"/>
      <p:bldP spid="242700" grpId="0"/>
      <p:bldP spid="242701" grpId="0"/>
      <p:bldP spid="242702" grpId="0"/>
      <p:bldP spid="242703" grpId="0"/>
      <p:bldP spid="242704" grpId="0"/>
      <p:bldP spid="242705" grpId="0"/>
      <p:bldP spid="242707" grpId="0"/>
      <p:bldP spid="242708" grpId="0"/>
      <p:bldP spid="24270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Slide Number Placeholder 5">
            <a:extLst>
              <a:ext uri="{FF2B5EF4-FFF2-40B4-BE49-F238E27FC236}">
                <a16:creationId xmlns:a16="http://schemas.microsoft.com/office/drawing/2014/main" id="{C902617D-50E5-475D-9A01-E9BF457E87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F31F4D4B-D66C-446A-97BB-27C64B3792AF}" type="slidenum">
              <a:rPr lang="en-US" altLang="zh-CN" sz="1400">
                <a:solidFill>
                  <a:schemeClr val="tx1"/>
                </a:solidFill>
              </a:rPr>
              <a:pPr/>
              <a:t>29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243714" name="Object 2">
            <a:extLst>
              <a:ext uri="{FF2B5EF4-FFF2-40B4-BE49-F238E27FC236}">
                <a16:creationId xmlns:a16="http://schemas.microsoft.com/office/drawing/2014/main" id="{539DC155-705D-4276-82EE-36429D833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1838" y="3481388"/>
          <a:ext cx="3635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8" name="Equation" r:id="rId3" imgW="164885" imgH="164885" progId="Equation.DSMT4">
                  <p:embed/>
                </p:oleObj>
              </mc:Choice>
              <mc:Fallback>
                <p:oleObj name="Equation" r:id="rId3" imgW="164885" imgH="16488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3481388"/>
                        <a:ext cx="363537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5" name="Object 3">
            <a:extLst>
              <a:ext uri="{FF2B5EF4-FFF2-40B4-BE49-F238E27FC236}">
                <a16:creationId xmlns:a16="http://schemas.microsoft.com/office/drawing/2014/main" id="{71955E96-0F45-4E9F-A6AC-13EBBF5429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4729163"/>
          <a:ext cx="12223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9" name="Equation" r:id="rId5" imgW="482391" imgH="228501" progId="Equation.DSMT4">
                  <p:embed/>
                </p:oleObj>
              </mc:Choice>
              <mc:Fallback>
                <p:oleObj name="Equation" r:id="rId5" imgW="482391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729163"/>
                        <a:ext cx="12223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6" name="Object 4">
            <a:extLst>
              <a:ext uri="{FF2B5EF4-FFF2-40B4-BE49-F238E27FC236}">
                <a16:creationId xmlns:a16="http://schemas.microsoft.com/office/drawing/2014/main" id="{EC1F5F26-493F-4C8B-9407-087F69A916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1075" y="3400425"/>
          <a:ext cx="1152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0" name="Equation" r:id="rId7" imgW="482391" imgH="228501" progId="Equation.DSMT4">
                  <p:embed/>
                </p:oleObj>
              </mc:Choice>
              <mc:Fallback>
                <p:oleObj name="Equation" r:id="rId7" imgW="482391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3400425"/>
                        <a:ext cx="11525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17" name="Text Box 5">
            <a:extLst>
              <a:ext uri="{FF2B5EF4-FFF2-40B4-BE49-F238E27FC236}">
                <a16:creationId xmlns:a16="http://schemas.microsoft.com/office/drawing/2014/main" id="{86316B35-9BC0-4071-A6E8-EA3685144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075" y="3394075"/>
            <a:ext cx="1655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若在区域</a:t>
            </a:r>
          </a:p>
        </p:txBody>
      </p:sp>
      <p:sp>
        <p:nvSpPr>
          <p:cNvPr id="243718" name="Text Box 6">
            <a:extLst>
              <a:ext uri="{FF2B5EF4-FFF2-40B4-BE49-F238E27FC236}">
                <a16:creationId xmlns:a16="http://schemas.microsoft.com/office/drawing/2014/main" id="{3BAB765A-4DDE-4E3C-8715-FE040EBE6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3400425"/>
            <a:ext cx="1296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每点</a:t>
            </a:r>
          </a:p>
        </p:txBody>
      </p:sp>
      <p:graphicFrame>
        <p:nvGraphicFramePr>
          <p:cNvPr id="243719" name="Object 7">
            <a:extLst>
              <a:ext uri="{FF2B5EF4-FFF2-40B4-BE49-F238E27FC236}">
                <a16:creationId xmlns:a16="http://schemas.microsoft.com/office/drawing/2014/main" id="{624DF92D-CE72-46C1-81AA-57DBEC84A1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076700"/>
          <a:ext cx="32400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1" name="Equation" r:id="rId8" imgW="1206500" imgH="228600" progId="Equation.DSMT4">
                  <p:embed/>
                </p:oleObj>
              </mc:Choice>
              <mc:Fallback>
                <p:oleObj name="Equation" r:id="rId8" imgW="1206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076700"/>
                        <a:ext cx="324008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0" name="Text Box 8">
            <a:extLst>
              <a:ext uri="{FF2B5EF4-FFF2-40B4-BE49-F238E27FC236}">
                <a16:creationId xmlns:a16="http://schemas.microsoft.com/office/drawing/2014/main" id="{E41EB92D-915D-4CC0-A24D-F8B82600A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729163"/>
            <a:ext cx="3238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称方程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8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每点</a:t>
            </a:r>
          </a:p>
        </p:txBody>
      </p:sp>
      <p:sp>
        <p:nvSpPr>
          <p:cNvPr id="243721" name="Text Box 9">
            <a:extLst>
              <a:ext uri="{FF2B5EF4-FFF2-40B4-BE49-F238E27FC236}">
                <a16:creationId xmlns:a16="http://schemas.microsoft.com/office/drawing/2014/main" id="{FC917853-9D3C-44B0-8AD7-DBBD70DF5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5088" y="4729163"/>
            <a:ext cx="352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椭圆型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；那么也</a:t>
            </a:r>
          </a:p>
        </p:txBody>
      </p:sp>
      <p:sp>
        <p:nvSpPr>
          <p:cNvPr id="243722" name="Text Box 10">
            <a:extLst>
              <a:ext uri="{FF2B5EF4-FFF2-40B4-BE49-F238E27FC236}">
                <a16:creationId xmlns:a16="http://schemas.microsoft.com/office/drawing/2014/main" id="{3D862B5E-6751-406D-9205-D111EC41D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" y="5383213"/>
            <a:ext cx="6480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称方程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8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区域内是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椭圆型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。</a:t>
            </a:r>
          </a:p>
        </p:txBody>
      </p:sp>
      <p:graphicFrame>
        <p:nvGraphicFramePr>
          <p:cNvPr id="243723" name="Object 11">
            <a:extLst>
              <a:ext uri="{FF2B5EF4-FFF2-40B4-BE49-F238E27FC236}">
                <a16:creationId xmlns:a16="http://schemas.microsoft.com/office/drawing/2014/main" id="{56A727BF-0DCD-4F93-A793-74273C8499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4650" y="981075"/>
          <a:ext cx="3635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2" name="Equation" r:id="rId10" imgW="164885" imgH="164885" progId="Equation.DSMT4">
                  <p:embed/>
                </p:oleObj>
              </mc:Choice>
              <mc:Fallback>
                <p:oleObj name="Equation" r:id="rId10" imgW="164885" imgH="16488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981075"/>
                        <a:ext cx="36353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4" name="Object 12">
            <a:extLst>
              <a:ext uri="{FF2B5EF4-FFF2-40B4-BE49-F238E27FC236}">
                <a16:creationId xmlns:a16="http://schemas.microsoft.com/office/drawing/2014/main" id="{D2C8258E-A391-4198-8946-78A75650A6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2263775"/>
          <a:ext cx="12223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3" name="Equation" r:id="rId11" imgW="482391" imgH="228501" progId="Equation.DSMT4">
                  <p:embed/>
                </p:oleObj>
              </mc:Choice>
              <mc:Fallback>
                <p:oleObj name="Equation" r:id="rId11" imgW="482391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263775"/>
                        <a:ext cx="12223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5" name="Object 13">
            <a:extLst>
              <a:ext uri="{FF2B5EF4-FFF2-40B4-BE49-F238E27FC236}">
                <a16:creationId xmlns:a16="http://schemas.microsoft.com/office/drawing/2014/main" id="{7519EC69-3C08-4C1E-81E3-4383B99229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8975" y="909638"/>
          <a:ext cx="1152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4" name="Equation" r:id="rId12" imgW="482391" imgH="228501" progId="Equation.DSMT4">
                  <p:embed/>
                </p:oleObj>
              </mc:Choice>
              <mc:Fallback>
                <p:oleObj name="Equation" r:id="rId12" imgW="482391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909638"/>
                        <a:ext cx="11525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6" name="Text Box 14">
            <a:extLst>
              <a:ext uri="{FF2B5EF4-FFF2-40B4-BE49-F238E27FC236}">
                <a16:creationId xmlns:a16="http://schemas.microsoft.com/office/drawing/2014/main" id="{5C08BA8A-EE51-46A9-9ACD-4253AD6B9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909638"/>
            <a:ext cx="1655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若在区域</a:t>
            </a:r>
          </a:p>
        </p:txBody>
      </p:sp>
      <p:sp>
        <p:nvSpPr>
          <p:cNvPr id="243727" name="Text Box 15">
            <a:extLst>
              <a:ext uri="{FF2B5EF4-FFF2-40B4-BE49-F238E27FC236}">
                <a16:creationId xmlns:a16="http://schemas.microsoft.com/office/drawing/2014/main" id="{41CB030E-9038-48CE-B504-3F229EE78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013" y="909638"/>
            <a:ext cx="1296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每点</a:t>
            </a:r>
          </a:p>
        </p:txBody>
      </p:sp>
      <p:graphicFrame>
        <p:nvGraphicFramePr>
          <p:cNvPr id="243728" name="Object 16">
            <a:extLst>
              <a:ext uri="{FF2B5EF4-FFF2-40B4-BE49-F238E27FC236}">
                <a16:creationId xmlns:a16="http://schemas.microsoft.com/office/drawing/2014/main" id="{87933F31-3284-4CC7-9BCC-F9C67DA68B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1557338"/>
          <a:ext cx="324008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5" name="Equation" r:id="rId13" imgW="1206500" imgH="228600" progId="Equation.DSMT4">
                  <p:embed/>
                </p:oleObj>
              </mc:Choice>
              <mc:Fallback>
                <p:oleObj name="Equation" r:id="rId13" imgW="12065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557338"/>
                        <a:ext cx="3240087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9" name="Text Box 17">
            <a:extLst>
              <a:ext uri="{FF2B5EF4-FFF2-40B4-BE49-F238E27FC236}">
                <a16:creationId xmlns:a16="http://schemas.microsoft.com/office/drawing/2014/main" id="{88CE46B3-46F9-405D-BFCD-B36329876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276475"/>
            <a:ext cx="324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称方程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8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每点</a:t>
            </a:r>
          </a:p>
        </p:txBody>
      </p:sp>
      <p:sp>
        <p:nvSpPr>
          <p:cNvPr id="243730" name="Text Box 18">
            <a:extLst>
              <a:ext uri="{FF2B5EF4-FFF2-40B4-BE49-F238E27FC236}">
                <a16:creationId xmlns:a16="http://schemas.microsoft.com/office/drawing/2014/main" id="{602FEE54-A15E-4BEF-A200-81A15B785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6675" y="2276475"/>
            <a:ext cx="3457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抛物型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；那么也</a:t>
            </a:r>
          </a:p>
        </p:txBody>
      </p:sp>
      <p:sp>
        <p:nvSpPr>
          <p:cNvPr id="243731" name="Text Box 19">
            <a:extLst>
              <a:ext uri="{FF2B5EF4-FFF2-40B4-BE49-F238E27FC236}">
                <a16:creationId xmlns:a16="http://schemas.microsoft.com/office/drawing/2014/main" id="{AEF8539C-A513-4950-BFBC-A9CA23CDF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" y="2814638"/>
            <a:ext cx="6408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称方程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8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区域内是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抛物型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3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4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7" grpId="0"/>
      <p:bldP spid="243718" grpId="0"/>
      <p:bldP spid="243720" grpId="0"/>
      <p:bldP spid="243721" grpId="0"/>
      <p:bldP spid="243722" grpId="0"/>
      <p:bldP spid="243726" grpId="0"/>
      <p:bldP spid="243727" grpId="0"/>
      <p:bldP spid="243729" grpId="0"/>
      <p:bldP spid="243730" grpId="0"/>
      <p:bldP spid="2437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Number Placeholder 8">
            <a:extLst>
              <a:ext uri="{FF2B5EF4-FFF2-40B4-BE49-F238E27FC236}">
                <a16:creationId xmlns:a16="http://schemas.microsoft.com/office/drawing/2014/main" id="{55CC91A1-EF13-4704-A47A-8519C0B79E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6F8F8D1-20AB-44E8-953D-09F252042419}" type="slidenum">
              <a:rPr lang="en-US" altLang="zh-CN" sz="1400">
                <a:solidFill>
                  <a:schemeClr val="tx1"/>
                </a:solidFill>
              </a:rPr>
              <a:pPr/>
              <a:t>3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222210" name="Object 2">
            <a:extLst>
              <a:ext uri="{FF2B5EF4-FFF2-40B4-BE49-F238E27FC236}">
                <a16:creationId xmlns:a16="http://schemas.microsoft.com/office/drawing/2014/main" id="{19C121C2-D7FB-45D7-ABEF-8DD1CA2F8787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48038" y="1427163"/>
          <a:ext cx="392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427163"/>
                        <a:ext cx="392112" cy="4318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33" name="Object 25">
            <a:extLst>
              <a:ext uri="{FF2B5EF4-FFF2-40B4-BE49-F238E27FC236}">
                <a16:creationId xmlns:a16="http://schemas.microsoft.com/office/drawing/2014/main" id="{F5CF0602-C45B-48A2-94C2-71BF49248C2A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603500" y="5094288"/>
          <a:ext cx="4605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Equation" r:id="rId5" imgW="2235200" imgH="419100" progId="Equation.DSMT4">
                  <p:embed/>
                </p:oleObj>
              </mc:Choice>
              <mc:Fallback>
                <p:oleObj name="Equation" r:id="rId5" imgW="2235200" imgH="419100" progId="Equation.DSMT4">
                  <p:embed/>
                  <p:pic>
                    <p:nvPicPr>
                      <p:cNvPr id="0" name="Object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5094288"/>
                        <a:ext cx="4605338" cy="863600"/>
                      </a:xfrm>
                      <a:prstGeom prst="rect">
                        <a:avLst/>
                      </a:prstGeom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1" name="Object 3">
            <a:extLst>
              <a:ext uri="{FF2B5EF4-FFF2-40B4-BE49-F238E27FC236}">
                <a16:creationId xmlns:a16="http://schemas.microsoft.com/office/drawing/2014/main" id="{E75BB995-F0EC-4B6E-8AB8-3ABADB3BE044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113463" y="2052638"/>
          <a:ext cx="5032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name="Equation" r:id="rId7" imgW="203024" imgH="203024" progId="Equation.DSMT4">
                  <p:embed/>
                </p:oleObj>
              </mc:Choice>
              <mc:Fallback>
                <p:oleObj name="Equation" r:id="rId7" imgW="203024" imgH="203024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2052638"/>
                        <a:ext cx="503237" cy="5016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2" name="Object 4">
            <a:extLst>
              <a:ext uri="{FF2B5EF4-FFF2-40B4-BE49-F238E27FC236}">
                <a16:creationId xmlns:a16="http://schemas.microsoft.com/office/drawing/2014/main" id="{A0870897-F5E2-455B-BD22-52B8DCB3DA32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017713" y="2524125"/>
          <a:ext cx="4191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Equation" r:id="rId9" imgW="139579" imgH="215713" progId="Equation.DSMT4">
                  <p:embed/>
                </p:oleObj>
              </mc:Choice>
              <mc:Fallback>
                <p:oleObj name="Equation" r:id="rId9" imgW="139579" imgH="215713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2524125"/>
                        <a:ext cx="419100" cy="6445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3" name="Object 5">
            <a:extLst>
              <a:ext uri="{FF2B5EF4-FFF2-40B4-BE49-F238E27FC236}">
                <a16:creationId xmlns:a16="http://schemas.microsoft.com/office/drawing/2014/main" id="{2609948C-DF49-4D90-9B0F-DE744DCB49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078288"/>
          <a:ext cx="5016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Equation" r:id="rId11" imgW="228501" imgH="393529" progId="Equation.DSMT4">
                  <p:embed/>
                </p:oleObj>
              </mc:Choice>
              <mc:Fallback>
                <p:oleObj name="Equation" r:id="rId11" imgW="22850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78288"/>
                        <a:ext cx="5016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4" name="Object 6">
            <a:extLst>
              <a:ext uri="{FF2B5EF4-FFF2-40B4-BE49-F238E27FC236}">
                <a16:creationId xmlns:a16="http://schemas.microsoft.com/office/drawing/2014/main" id="{4681C5C7-F8ED-495A-8517-A099CEDF1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3388" y="3141663"/>
          <a:ext cx="327025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name="Equation" r:id="rId13" imgW="1371600" imgH="431800" progId="Equation.DSMT4">
                  <p:embed/>
                </p:oleObj>
              </mc:Choice>
              <mc:Fallback>
                <p:oleObj name="Equation" r:id="rId13" imgW="13716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3141663"/>
                        <a:ext cx="327025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7">
            <a:extLst>
              <a:ext uri="{FF2B5EF4-FFF2-40B4-BE49-F238E27FC236}">
                <a16:creationId xmlns:a16="http://schemas.microsoft.com/office/drawing/2014/main" id="{F2E4115E-4129-4085-B83D-CD47718F2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2450" y="1917700"/>
          <a:ext cx="3810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Equation" r:id="rId15" imgW="126780" imgH="215526" progId="Equation.DSMT4">
                  <p:embed/>
                </p:oleObj>
              </mc:Choice>
              <mc:Fallback>
                <p:oleObj name="Equation" r:id="rId15" imgW="126780" imgH="21552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1917700"/>
                        <a:ext cx="3810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6" name="Object 8">
            <a:extLst>
              <a:ext uri="{FF2B5EF4-FFF2-40B4-BE49-F238E27FC236}">
                <a16:creationId xmlns:a16="http://schemas.microsoft.com/office/drawing/2014/main" id="{F9915F65-6293-4F66-8A7F-4005294878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062163"/>
          <a:ext cx="5111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17" imgW="177646" imgH="190335" progId="Equation.DSMT4">
                  <p:embed/>
                </p:oleObj>
              </mc:Choice>
              <mc:Fallback>
                <p:oleObj name="Equation" r:id="rId17" imgW="177646" imgH="1903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062163"/>
                        <a:ext cx="5111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7" name="Object 9">
            <a:extLst>
              <a:ext uri="{FF2B5EF4-FFF2-40B4-BE49-F238E27FC236}">
                <a16:creationId xmlns:a16="http://schemas.microsoft.com/office/drawing/2014/main" id="{12055792-002A-4F6D-8749-6FE96770C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294188"/>
          <a:ext cx="392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19" imgW="126835" imgH="139518" progId="Equation.DSMT4">
                  <p:embed/>
                </p:oleObj>
              </mc:Choice>
              <mc:Fallback>
                <p:oleObj name="Equation" r:id="rId19" imgW="126835" imgH="1395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94188"/>
                        <a:ext cx="392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8" name="Object 10">
            <a:extLst>
              <a:ext uri="{FF2B5EF4-FFF2-40B4-BE49-F238E27FC236}">
                <a16:creationId xmlns:a16="http://schemas.microsoft.com/office/drawing/2014/main" id="{F81952B5-DBCC-4070-8158-3EBF659A0C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2638425"/>
          <a:ext cx="3952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21" imgW="139639" imgH="152334" progId="Equation.DSMT4">
                  <p:embed/>
                </p:oleObj>
              </mc:Choice>
              <mc:Fallback>
                <p:oleObj name="Equation" r:id="rId21" imgW="139639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638425"/>
                        <a:ext cx="3952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9" name="Object 11">
            <a:extLst>
              <a:ext uri="{FF2B5EF4-FFF2-40B4-BE49-F238E27FC236}">
                <a16:creationId xmlns:a16="http://schemas.microsoft.com/office/drawing/2014/main" id="{9854CC66-6043-44E8-8DC2-FF70B19303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2565400"/>
          <a:ext cx="425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Equation" r:id="rId23" imgW="164885" imgH="164885" progId="Equation.DSMT4">
                  <p:embed/>
                </p:oleObj>
              </mc:Choice>
              <mc:Fallback>
                <p:oleObj name="Equation" r:id="rId23" imgW="164885" imgH="16488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565400"/>
                        <a:ext cx="4254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20" name="Text Box 12">
            <a:extLst>
              <a:ext uri="{FF2B5EF4-FFF2-40B4-BE49-F238E27FC236}">
                <a16:creationId xmlns:a16="http://schemas.microsoft.com/office/drawing/2014/main" id="{9F70EAC4-18F0-4EE8-B6BD-3003BB01B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341438"/>
            <a:ext cx="2447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了导出温度</a:t>
            </a:r>
          </a:p>
        </p:txBody>
      </p:sp>
      <p:sp>
        <p:nvSpPr>
          <p:cNvPr id="222221" name="Text Box 13">
            <a:extLst>
              <a:ext uri="{FF2B5EF4-FFF2-40B4-BE49-F238E27FC236}">
                <a16:creationId xmlns:a16="http://schemas.microsoft.com/office/drawing/2014/main" id="{ED1F60D7-1246-4E3B-BC8C-28E2205CF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1341438"/>
            <a:ext cx="2808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所满足的方程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</a:p>
        </p:txBody>
      </p:sp>
      <p:sp>
        <p:nvSpPr>
          <p:cNvPr id="222222" name="Text Box 14">
            <a:extLst>
              <a:ext uri="{FF2B5EF4-FFF2-40B4-BE49-F238E27FC236}">
                <a16:creationId xmlns:a16="http://schemas.microsoft.com/office/drawing/2014/main" id="{515D2BF9-D4B6-4204-A8B5-41F7053EC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1341438"/>
            <a:ext cx="2808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物体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内任取</a:t>
            </a:r>
          </a:p>
        </p:txBody>
      </p:sp>
      <p:sp>
        <p:nvSpPr>
          <p:cNvPr id="222223" name="Text Box 15">
            <a:extLst>
              <a:ext uri="{FF2B5EF4-FFF2-40B4-BE49-F238E27FC236}">
                <a16:creationId xmlns:a16="http://schemas.microsoft.com/office/drawing/2014/main" id="{29059551-A1F7-4957-8591-631BD6538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989138"/>
            <a:ext cx="1657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一闭曲面</a:t>
            </a:r>
          </a:p>
        </p:txBody>
      </p:sp>
      <p:sp>
        <p:nvSpPr>
          <p:cNvPr id="222224" name="Text Box 16">
            <a:extLst>
              <a:ext uri="{FF2B5EF4-FFF2-40B4-BE49-F238E27FC236}">
                <a16:creationId xmlns:a16="http://schemas.microsoft.com/office/drawing/2014/main" id="{C3B87D12-9946-4304-8325-3C5CB3D93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1989138"/>
            <a:ext cx="3455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它所包围的区域记作</a:t>
            </a:r>
          </a:p>
        </p:txBody>
      </p:sp>
      <p:sp>
        <p:nvSpPr>
          <p:cNvPr id="222225" name="Text Box 17">
            <a:extLst>
              <a:ext uri="{FF2B5EF4-FFF2-40B4-BE49-F238E27FC236}">
                <a16:creationId xmlns:a16="http://schemas.microsoft.com/office/drawing/2014/main" id="{E191A9D9-B22B-4318-923A-C62BC6DBB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1989138"/>
            <a:ext cx="1657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从时刻</a:t>
            </a:r>
          </a:p>
        </p:txBody>
      </p:sp>
      <p:sp>
        <p:nvSpPr>
          <p:cNvPr id="222226" name="Text Box 18">
            <a:extLst>
              <a:ext uri="{FF2B5EF4-FFF2-40B4-BE49-F238E27FC236}">
                <a16:creationId xmlns:a16="http://schemas.microsoft.com/office/drawing/2014/main" id="{5A88FF55-BBAD-4862-819B-10ACCE94B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5654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到时刻</a:t>
            </a:r>
          </a:p>
        </p:txBody>
      </p:sp>
      <p:sp>
        <p:nvSpPr>
          <p:cNvPr id="222227" name="Text Box 19">
            <a:extLst>
              <a:ext uri="{FF2B5EF4-FFF2-40B4-BE49-F238E27FC236}">
                <a16:creationId xmlns:a16="http://schemas.microsoft.com/office/drawing/2014/main" id="{C30E8D3B-2D74-4C6C-9216-7F016421C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565400"/>
            <a:ext cx="165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经过曲面</a:t>
            </a:r>
          </a:p>
        </p:txBody>
      </p:sp>
      <p:sp>
        <p:nvSpPr>
          <p:cNvPr id="222228" name="Text Box 20">
            <a:extLst>
              <a:ext uri="{FF2B5EF4-FFF2-40B4-BE49-F238E27FC236}">
                <a16:creationId xmlns:a16="http://schemas.microsoft.com/office/drawing/2014/main" id="{3E954BD2-9965-400A-890D-77BE9FE67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2565400"/>
            <a:ext cx="165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流入区域</a:t>
            </a:r>
          </a:p>
        </p:txBody>
      </p:sp>
      <p:sp>
        <p:nvSpPr>
          <p:cNvPr id="222229" name="Text Box 21">
            <a:extLst>
              <a:ext uri="{FF2B5EF4-FFF2-40B4-BE49-F238E27FC236}">
                <a16:creationId xmlns:a16="http://schemas.microsoft.com/office/drawing/2014/main" id="{39E1910B-47D3-4FFF-89F6-BCF79A23A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2493963"/>
            <a:ext cx="1657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热量为</a:t>
            </a:r>
          </a:p>
        </p:txBody>
      </p:sp>
      <p:sp>
        <p:nvSpPr>
          <p:cNvPr id="222230" name="Text Box 22">
            <a:extLst>
              <a:ext uri="{FF2B5EF4-FFF2-40B4-BE49-F238E27FC236}">
                <a16:creationId xmlns:a16="http://schemas.microsoft.com/office/drawing/2014/main" id="{5EA27E2F-D5FB-4725-B31C-04E463CB9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221163"/>
            <a:ext cx="1008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222231" name="Text Box 23">
            <a:extLst>
              <a:ext uri="{FF2B5EF4-FFF2-40B4-BE49-F238E27FC236}">
                <a16:creationId xmlns:a16="http://schemas.microsoft.com/office/drawing/2014/main" id="{85C96367-9EC2-4426-A80B-FD37E9B87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4221163"/>
            <a:ext cx="93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表示</a:t>
            </a:r>
          </a:p>
        </p:txBody>
      </p:sp>
      <p:sp>
        <p:nvSpPr>
          <p:cNvPr id="222232" name="Text Box 24">
            <a:extLst>
              <a:ext uri="{FF2B5EF4-FFF2-40B4-BE49-F238E27FC236}">
                <a16:creationId xmlns:a16="http://schemas.microsoft.com/office/drawing/2014/main" id="{1D0C4A7A-7567-4AB4-B221-BCFFC363E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4221163"/>
            <a:ext cx="352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对曲面的外法向导数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graphicFrame>
        <p:nvGraphicFramePr>
          <p:cNvPr id="50202" name="Object 10">
            <a:extLst>
              <a:ext uri="{FF2B5EF4-FFF2-40B4-BE49-F238E27FC236}">
                <a16:creationId xmlns:a16="http://schemas.microsoft.com/office/drawing/2014/main" id="{2662517A-7CE8-4DD8-847E-6EA8F9279F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461963"/>
          <a:ext cx="345598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Equation" r:id="rId25" imgW="1548728" imgH="393529" progId="Equation.DSMT4">
                  <p:embed/>
                </p:oleObj>
              </mc:Choice>
              <mc:Fallback>
                <p:oleObj name="Equation" r:id="rId25" imgW="1548728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61963"/>
                        <a:ext cx="3455988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2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2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2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2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2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2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2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2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2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2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2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20" grpId="0"/>
      <p:bldP spid="222221" grpId="0"/>
      <p:bldP spid="222222" grpId="0"/>
      <p:bldP spid="222223" grpId="0"/>
      <p:bldP spid="222224" grpId="0"/>
      <p:bldP spid="222225" grpId="0"/>
      <p:bldP spid="222226" grpId="0"/>
      <p:bldP spid="222227" grpId="0"/>
      <p:bldP spid="222228" grpId="0"/>
      <p:bldP spid="222229" grpId="0"/>
      <p:bldP spid="222230" grpId="0"/>
      <p:bldP spid="222231" grpId="0"/>
      <p:bldP spid="22223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Slide Number Placeholder 8">
            <a:extLst>
              <a:ext uri="{FF2B5EF4-FFF2-40B4-BE49-F238E27FC236}">
                <a16:creationId xmlns:a16="http://schemas.microsoft.com/office/drawing/2014/main" id="{C727A735-165F-41B4-9FE6-9BF0891CED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940AB57-4CD6-41D2-A84D-D3A7EB2CDE07}" type="slidenum">
              <a:rPr lang="en-US" altLang="zh-CN" sz="1400">
                <a:solidFill>
                  <a:schemeClr val="tx1"/>
                </a:solidFill>
              </a:rPr>
              <a:pPr/>
              <a:t>30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77826" name="Object 3">
            <a:extLst>
              <a:ext uri="{FF2B5EF4-FFF2-40B4-BE49-F238E27FC236}">
                <a16:creationId xmlns:a16="http://schemas.microsoft.com/office/drawing/2014/main" id="{FE7F9F3C-8B02-473C-A9DB-93852C161328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48038" y="1412875"/>
          <a:ext cx="165576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2" name="Equation" r:id="rId3" imgW="647700" imgH="241300" progId="Equation.DSMT4">
                  <p:embed/>
                </p:oleObj>
              </mc:Choice>
              <mc:Fallback>
                <p:oleObj name="Equation" r:id="rId3" imgW="647700" imgH="2413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412875"/>
                        <a:ext cx="1655762" cy="617538"/>
                      </a:xfrm>
                      <a:prstGeom prst="rect">
                        <a:avLst/>
                      </a:prstGeom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4">
            <a:extLst>
              <a:ext uri="{FF2B5EF4-FFF2-40B4-BE49-F238E27FC236}">
                <a16:creationId xmlns:a16="http://schemas.microsoft.com/office/drawing/2014/main" id="{57B53DF4-2D33-4B84-AD2E-AE9DCC416509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38500" y="4652963"/>
          <a:ext cx="18732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3" name="Equation" r:id="rId5" imgW="774364" imgH="241195" progId="Equation.DSMT4">
                  <p:embed/>
                </p:oleObj>
              </mc:Choice>
              <mc:Fallback>
                <p:oleObj name="Equation" r:id="rId5" imgW="774364" imgH="241195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652963"/>
                        <a:ext cx="1873250" cy="584200"/>
                      </a:xfrm>
                      <a:prstGeom prst="rect">
                        <a:avLst/>
                      </a:prstGeom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5">
            <a:extLst>
              <a:ext uri="{FF2B5EF4-FFF2-40B4-BE49-F238E27FC236}">
                <a16:creationId xmlns:a16="http://schemas.microsoft.com/office/drawing/2014/main" id="{21506359-E2B1-4739-83EB-ACEF4678A41D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48038" y="3003550"/>
          <a:ext cx="17986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4" name="Equation" r:id="rId7" imgW="660113" imgH="241195" progId="Equation.DSMT4">
                  <p:embed/>
                </p:oleObj>
              </mc:Choice>
              <mc:Fallback>
                <p:oleObj name="Equation" r:id="rId7" imgW="660113" imgH="241195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003550"/>
                        <a:ext cx="1798637" cy="657225"/>
                      </a:xfrm>
                      <a:prstGeom prst="rect">
                        <a:avLst/>
                      </a:prstGeom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Text Box 2">
            <a:extLst>
              <a:ext uri="{FF2B5EF4-FFF2-40B4-BE49-F238E27FC236}">
                <a16:creationId xmlns:a16="http://schemas.microsoft.com/office/drawing/2014/main" id="{78824C72-3888-49D0-91E3-DF3540367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125538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例如：</a:t>
            </a:r>
          </a:p>
        </p:txBody>
      </p:sp>
      <p:graphicFrame>
        <p:nvGraphicFramePr>
          <p:cNvPr id="244742" name="Object 6">
            <a:extLst>
              <a:ext uri="{FF2B5EF4-FFF2-40B4-BE49-F238E27FC236}">
                <a16:creationId xmlns:a16="http://schemas.microsoft.com/office/drawing/2014/main" id="{751CCD95-D5D7-41F1-BFF9-E1E390ED9C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2205038"/>
          <a:ext cx="25923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5" name="Equation" r:id="rId9" imgW="1244600" imgH="228600" progId="Equation.DSMT4">
                  <p:embed/>
                </p:oleObj>
              </mc:Choice>
              <mc:Fallback>
                <p:oleObj name="Equation" r:id="rId9" imgW="1244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05038"/>
                        <a:ext cx="25923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3" name="Object 7">
            <a:extLst>
              <a:ext uri="{FF2B5EF4-FFF2-40B4-BE49-F238E27FC236}">
                <a16:creationId xmlns:a16="http://schemas.microsoft.com/office/drawing/2014/main" id="{FB82904F-18C8-491B-80E9-E0CDC8BF2A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860800"/>
          <a:ext cx="28813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6" name="Equation" r:id="rId11" imgW="1270000" imgH="228600" progId="Equation.DSMT4">
                  <p:embed/>
                </p:oleObj>
              </mc:Choice>
              <mc:Fallback>
                <p:oleObj name="Equation" r:id="rId11" imgW="1270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860800"/>
                        <a:ext cx="28813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4" name="Object 8">
            <a:extLst>
              <a:ext uri="{FF2B5EF4-FFF2-40B4-BE49-F238E27FC236}">
                <a16:creationId xmlns:a16="http://schemas.microsoft.com/office/drawing/2014/main" id="{A663EA39-1E12-4C3B-9331-6259A2FCDE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5445125"/>
          <a:ext cx="25193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7" name="Equation" r:id="rId13" imgW="939392" imgH="177723" progId="Equation.DSMT4">
                  <p:embed/>
                </p:oleObj>
              </mc:Choice>
              <mc:Fallback>
                <p:oleObj name="Equation" r:id="rId13" imgW="939392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445125"/>
                        <a:ext cx="251936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5" name="Text Box 9">
            <a:extLst>
              <a:ext uri="{FF2B5EF4-FFF2-40B4-BE49-F238E27FC236}">
                <a16:creationId xmlns:a16="http://schemas.microsoft.com/office/drawing/2014/main" id="{7AC10F58-20A8-44F9-A259-6814FA78C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1412875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双曲型</a:t>
            </a:r>
          </a:p>
        </p:txBody>
      </p:sp>
      <p:sp>
        <p:nvSpPr>
          <p:cNvPr id="244746" name="Text Box 10">
            <a:extLst>
              <a:ext uri="{FF2B5EF4-FFF2-40B4-BE49-F238E27FC236}">
                <a16:creationId xmlns:a16="http://schemas.microsoft.com/office/drawing/2014/main" id="{3C281BD2-6BC8-4216-941E-3997D51D2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3141663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抛物型</a:t>
            </a:r>
          </a:p>
        </p:txBody>
      </p:sp>
      <p:sp>
        <p:nvSpPr>
          <p:cNvPr id="244747" name="Text Box 11">
            <a:extLst>
              <a:ext uri="{FF2B5EF4-FFF2-40B4-BE49-F238E27FC236}">
                <a16:creationId xmlns:a16="http://schemas.microsoft.com/office/drawing/2014/main" id="{A9E6B1DA-96FD-46BD-9BDC-20CD9AEC9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4652963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椭圆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5" grpId="0"/>
      <p:bldP spid="244746" grpId="0"/>
      <p:bldP spid="2447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Number Placeholder 8">
            <a:extLst>
              <a:ext uri="{FF2B5EF4-FFF2-40B4-BE49-F238E27FC236}">
                <a16:creationId xmlns:a16="http://schemas.microsoft.com/office/drawing/2014/main" id="{0CC21F13-3421-43ED-ACDD-CCC645ACFC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4AD0D67-473E-4208-A9A5-8DB574DF7E36}" type="slidenum">
              <a:rPr lang="en-US" altLang="zh-CN" sz="1400">
                <a:solidFill>
                  <a:schemeClr val="tx1"/>
                </a:solidFill>
              </a:rPr>
              <a:pPr/>
              <a:t>4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223234" name="Object 2">
            <a:extLst>
              <a:ext uri="{FF2B5EF4-FFF2-40B4-BE49-F238E27FC236}">
                <a16:creationId xmlns:a16="http://schemas.microsoft.com/office/drawing/2014/main" id="{D60C8369-4BA7-4CF7-BF73-403D76CAB62B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065588" y="1082675"/>
          <a:ext cx="360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5" name="Equation" r:id="rId3" imgW="164885" imgH="164885" progId="Equation.DSMT4">
                  <p:embed/>
                </p:oleObj>
              </mc:Choice>
              <mc:Fallback>
                <p:oleObj name="Equation" r:id="rId3" imgW="164885" imgH="164885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1082675"/>
                        <a:ext cx="360362" cy="36036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5" name="Object 3">
            <a:extLst>
              <a:ext uri="{FF2B5EF4-FFF2-40B4-BE49-F238E27FC236}">
                <a16:creationId xmlns:a16="http://schemas.microsoft.com/office/drawing/2014/main" id="{56C860BB-68F0-4D46-A97A-12121A9A386A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484438" y="1498600"/>
          <a:ext cx="8620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6" name="Equation" r:id="rId5" imgW="393359" imgH="215713" progId="Equation.DSMT4">
                  <p:embed/>
                </p:oleObj>
              </mc:Choice>
              <mc:Fallback>
                <p:oleObj name="Equation" r:id="rId5" imgW="393359" imgH="215713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498600"/>
                        <a:ext cx="862012" cy="4730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6" name="Object 4">
            <a:extLst>
              <a:ext uri="{FF2B5EF4-FFF2-40B4-BE49-F238E27FC236}">
                <a16:creationId xmlns:a16="http://schemas.microsoft.com/office/drawing/2014/main" id="{5DEC6D11-FE1C-47AB-A6AD-A19F06360359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738813" y="1527175"/>
          <a:ext cx="1511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Equation" r:id="rId7" imgW="723586" imgH="215806" progId="Equation.DSMT4">
                  <p:embed/>
                </p:oleObj>
              </mc:Choice>
              <mc:Fallback>
                <p:oleObj name="Equation" r:id="rId7" imgW="723586" imgH="215806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1527175"/>
                        <a:ext cx="1511300" cy="4508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>
            <a:extLst>
              <a:ext uri="{FF2B5EF4-FFF2-40B4-BE49-F238E27FC236}">
                <a16:creationId xmlns:a16="http://schemas.microsoft.com/office/drawing/2014/main" id="{E6B139FD-39BE-4526-A51D-872C88A8B3AF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49288" y="2038350"/>
          <a:ext cx="1511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name="Equation" r:id="rId9" imgW="736280" imgH="215806" progId="Equation.DSMT4">
                  <p:embed/>
                </p:oleObj>
              </mc:Choice>
              <mc:Fallback>
                <p:oleObj name="Equation" r:id="rId9" imgW="736280" imgH="215806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2038350"/>
                        <a:ext cx="1511300" cy="44291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>
            <a:extLst>
              <a:ext uri="{FF2B5EF4-FFF2-40B4-BE49-F238E27FC236}">
                <a16:creationId xmlns:a16="http://schemas.microsoft.com/office/drawing/2014/main" id="{D3262ACD-6008-47ED-9A26-63F907C0C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708275"/>
          <a:ext cx="69850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9" name="Equation" r:id="rId11" imgW="3429000" imgH="368300" progId="Equation.DSMT4">
                  <p:embed/>
                </p:oleObj>
              </mc:Choice>
              <mc:Fallback>
                <p:oleObj name="Equation" r:id="rId11" imgW="34290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08275"/>
                        <a:ext cx="69850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>
            <a:extLst>
              <a:ext uri="{FF2B5EF4-FFF2-40B4-BE49-F238E27FC236}">
                <a16:creationId xmlns:a16="http://schemas.microsoft.com/office/drawing/2014/main" id="{A402630E-A57E-47B7-8046-89226E668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500438"/>
          <a:ext cx="354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0" name="Equation" r:id="rId13" imgW="114201" imgH="139579" progId="Equation.DSMT4">
                  <p:embed/>
                </p:oleObj>
              </mc:Choice>
              <mc:Fallback>
                <p:oleObj name="Equation" r:id="rId13" imgW="114201" imgH="13957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00438"/>
                        <a:ext cx="3540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0" name="Object 8">
            <a:extLst>
              <a:ext uri="{FF2B5EF4-FFF2-40B4-BE49-F238E27FC236}">
                <a16:creationId xmlns:a16="http://schemas.microsoft.com/office/drawing/2014/main" id="{45AADDD7-593F-49A3-A7B9-CC0A251D8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3571875"/>
          <a:ext cx="3317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1" name="Equation" r:id="rId15" imgW="152268" imgH="164957" progId="Equation.DSMT4">
                  <p:embed/>
                </p:oleObj>
              </mc:Choice>
              <mc:Fallback>
                <p:oleObj name="Equation" r:id="rId15" imgW="152268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571875"/>
                        <a:ext cx="3317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1" name="Text Box 9">
            <a:extLst>
              <a:ext uri="{FF2B5EF4-FFF2-40B4-BE49-F238E27FC236}">
                <a16:creationId xmlns:a16="http://schemas.microsoft.com/office/drawing/2014/main" id="{6AC52A2A-FAA0-4F19-979A-8F12B2AC7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981075"/>
            <a:ext cx="316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流入的热量使区域</a:t>
            </a:r>
          </a:p>
        </p:txBody>
      </p:sp>
      <p:sp>
        <p:nvSpPr>
          <p:cNvPr id="223242" name="Text Box 10">
            <a:extLst>
              <a:ext uri="{FF2B5EF4-FFF2-40B4-BE49-F238E27FC236}">
                <a16:creationId xmlns:a16="http://schemas.microsoft.com/office/drawing/2014/main" id="{B1BDBC75-3EC0-4EF8-A351-D683F1C8C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981075"/>
            <a:ext cx="3527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内部的温度发生变化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</a:p>
        </p:txBody>
      </p:sp>
      <p:sp>
        <p:nvSpPr>
          <p:cNvPr id="223243" name="Text Box 11">
            <a:extLst>
              <a:ext uri="{FF2B5EF4-FFF2-40B4-BE49-F238E27FC236}">
                <a16:creationId xmlns:a16="http://schemas.microsoft.com/office/drawing/2014/main" id="{A7AF2D3D-9764-46AD-A1E5-3C31C1089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484313"/>
            <a:ext cx="2087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在时间间隔</a:t>
            </a:r>
          </a:p>
        </p:txBody>
      </p:sp>
      <p:sp>
        <p:nvSpPr>
          <p:cNvPr id="223244" name="Text Box 12">
            <a:extLst>
              <a:ext uri="{FF2B5EF4-FFF2-40B4-BE49-F238E27FC236}">
                <a16:creationId xmlns:a16="http://schemas.microsoft.com/office/drawing/2014/main" id="{AD002308-0966-48BF-82A8-29B0E8331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1484313"/>
            <a:ext cx="2374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中物理温度从</a:t>
            </a:r>
          </a:p>
        </p:txBody>
      </p:sp>
      <p:sp>
        <p:nvSpPr>
          <p:cNvPr id="223245" name="Text Box 13">
            <a:extLst>
              <a:ext uri="{FF2B5EF4-FFF2-40B4-BE49-F238E27FC236}">
                <a16:creationId xmlns:a16="http://schemas.microsoft.com/office/drawing/2014/main" id="{69966B76-5C9D-48F5-A1C6-D05395549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48431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变化到</a:t>
            </a:r>
          </a:p>
        </p:txBody>
      </p:sp>
      <p:sp>
        <p:nvSpPr>
          <p:cNvPr id="223246" name="Text Box 14">
            <a:extLst>
              <a:ext uri="{FF2B5EF4-FFF2-40B4-BE49-F238E27FC236}">
                <a16:creationId xmlns:a16="http://schemas.microsoft.com/office/drawing/2014/main" id="{EB521858-4F92-4F2B-A23A-85F65AB71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1989138"/>
            <a:ext cx="2881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所需要的热量为</a:t>
            </a:r>
          </a:p>
        </p:txBody>
      </p:sp>
      <p:sp>
        <p:nvSpPr>
          <p:cNvPr id="223247" name="Text Box 15">
            <a:extLst>
              <a:ext uri="{FF2B5EF4-FFF2-40B4-BE49-F238E27FC236}">
                <a16:creationId xmlns:a16="http://schemas.microsoft.com/office/drawing/2014/main" id="{41299903-E33D-48DF-8E4F-4C9794B8A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429000"/>
            <a:ext cx="1008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sp>
        <p:nvSpPr>
          <p:cNvPr id="223248" name="Text Box 16">
            <a:extLst>
              <a:ext uri="{FF2B5EF4-FFF2-40B4-BE49-F238E27FC236}">
                <a16:creationId xmlns:a16="http://schemas.microsoft.com/office/drawing/2014/main" id="{4C925CAC-33A9-43C6-BEA6-D08444374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3429000"/>
            <a:ext cx="2376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物体的比热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</a:p>
        </p:txBody>
      </p:sp>
      <p:sp>
        <p:nvSpPr>
          <p:cNvPr id="223249" name="Text Box 17">
            <a:extLst>
              <a:ext uri="{FF2B5EF4-FFF2-40B4-BE49-F238E27FC236}">
                <a16:creationId xmlns:a16="http://schemas.microsoft.com/office/drawing/2014/main" id="{3AD219D4-44B2-4BCE-BD6E-B4A08B92A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3429000"/>
            <a:ext cx="237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物体的密度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223250" name="Text Box 18">
            <a:extLst>
              <a:ext uri="{FF2B5EF4-FFF2-40B4-BE49-F238E27FC236}">
                <a16:creationId xmlns:a16="http://schemas.microsoft.com/office/drawing/2014/main" id="{80851D33-F603-482C-A58F-1D2102716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005263"/>
            <a:ext cx="5400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如果所考察的物体内部没有热源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</a:p>
        </p:txBody>
      </p:sp>
      <p:sp>
        <p:nvSpPr>
          <p:cNvPr id="223251" name="Text Box 19">
            <a:extLst>
              <a:ext uri="{FF2B5EF4-FFF2-40B4-BE49-F238E27FC236}">
                <a16:creationId xmlns:a16="http://schemas.microsoft.com/office/drawing/2014/main" id="{1D3B4AE2-BF8A-45EB-A868-43EBC9C19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4005263"/>
            <a:ext cx="252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于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热量守恒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</a:p>
        </p:txBody>
      </p:sp>
      <p:graphicFrame>
        <p:nvGraphicFramePr>
          <p:cNvPr id="223252" name="Object 20">
            <a:extLst>
              <a:ext uri="{FF2B5EF4-FFF2-40B4-BE49-F238E27FC236}">
                <a16:creationId xmlns:a16="http://schemas.microsoft.com/office/drawing/2014/main" id="{FB301117-7264-4CBA-AA2F-D35AD45E2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2213" y="4505325"/>
          <a:ext cx="12239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2" name="Equation" r:id="rId17" imgW="495085" imgH="228501" progId="Equation.DSMT4">
                  <p:embed/>
                </p:oleObj>
              </mc:Choice>
              <mc:Fallback>
                <p:oleObj name="Equation" r:id="rId17" imgW="495085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4505325"/>
                        <a:ext cx="12239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53" name="AutoShape 21">
            <a:extLst>
              <a:ext uri="{FF2B5EF4-FFF2-40B4-BE49-F238E27FC236}">
                <a16:creationId xmlns:a16="http://schemas.microsoft.com/office/drawing/2014/main" id="{CEA96E57-8953-467B-ABA7-6E3E6B257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0" y="5129213"/>
            <a:ext cx="720725" cy="144462"/>
          </a:xfrm>
          <a:prstGeom prst="rightArrow">
            <a:avLst>
              <a:gd name="adj1" fmla="val 50000"/>
              <a:gd name="adj2" fmla="val 124703"/>
            </a:avLst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zh-CN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23254" name="Object 22">
            <a:extLst>
              <a:ext uri="{FF2B5EF4-FFF2-40B4-BE49-F238E27FC236}">
                <a16:creationId xmlns:a16="http://schemas.microsoft.com/office/drawing/2014/main" id="{F1CE5E15-995D-44CE-8150-0140C5482F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4113" y="5507038"/>
          <a:ext cx="45132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Equation" r:id="rId19" imgW="2146300" imgH="368300" progId="Equation.DSMT4">
                  <p:embed/>
                </p:oleObj>
              </mc:Choice>
              <mc:Fallback>
                <p:oleObj name="Equation" r:id="rId19" imgW="2146300" imgH="368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5507038"/>
                        <a:ext cx="451326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5" name="Object 23">
            <a:extLst>
              <a:ext uri="{FF2B5EF4-FFF2-40B4-BE49-F238E27FC236}">
                <a16:creationId xmlns:a16="http://schemas.microsoft.com/office/drawing/2014/main" id="{D0A01B01-E012-4690-93F9-80D93C7CFA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1175" y="5294313"/>
          <a:ext cx="26209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4" name="Equation" r:id="rId21" imgW="1155700" imgH="431800" progId="Equation.DSMT4">
                  <p:embed/>
                </p:oleObj>
              </mc:Choice>
              <mc:Fallback>
                <p:oleObj name="Equation" r:id="rId21" imgW="11557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5294313"/>
                        <a:ext cx="26209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56" name="Line 24">
            <a:extLst>
              <a:ext uri="{FF2B5EF4-FFF2-40B4-BE49-F238E27FC236}">
                <a16:creationId xmlns:a16="http://schemas.microsoft.com/office/drawing/2014/main" id="{50D445FA-01F8-4AFE-92A2-2A0418C2434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8388" y="6300788"/>
            <a:ext cx="7200900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3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3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3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2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2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41" grpId="0"/>
      <p:bldP spid="223242" grpId="0"/>
      <p:bldP spid="223243" grpId="0"/>
      <p:bldP spid="223244" grpId="0"/>
      <p:bldP spid="223245" grpId="0"/>
      <p:bldP spid="223246" grpId="0"/>
      <p:bldP spid="223247" grpId="0"/>
      <p:bldP spid="223248" grpId="0"/>
      <p:bldP spid="223249" grpId="0"/>
      <p:bldP spid="223250" grpId="0"/>
      <p:bldP spid="223251" grpId="0"/>
      <p:bldP spid="22325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Number Placeholder 7">
            <a:extLst>
              <a:ext uri="{FF2B5EF4-FFF2-40B4-BE49-F238E27FC236}">
                <a16:creationId xmlns:a16="http://schemas.microsoft.com/office/drawing/2014/main" id="{13169AAF-924D-48C7-9547-0202DDBD07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32FA811-50DD-481A-8756-47847E56BAFF}" type="slidenum">
              <a:rPr lang="en-US" altLang="zh-CN" sz="1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pPr/>
              <a:t>5</a:t>
            </a:fld>
            <a:endParaRPr lang="en-US" altLang="zh-CN" sz="140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2226" name="Object 3">
            <a:extLst>
              <a:ext uri="{FF2B5EF4-FFF2-40B4-BE49-F238E27FC236}">
                <a16:creationId xmlns:a16="http://schemas.microsoft.com/office/drawing/2014/main" id="{5C16BAA5-F514-421D-B537-487A19C095D8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655763" y="850900"/>
          <a:ext cx="3587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" name="Equation" r:id="rId3" imgW="177569" imgH="215619" progId="Equation.DSMT4">
                  <p:embed/>
                </p:oleObj>
              </mc:Choice>
              <mc:Fallback>
                <p:oleObj name="Equation" r:id="rId3" imgW="177569" imgH="215619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850900"/>
                        <a:ext cx="358775" cy="43338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4">
            <a:extLst>
              <a:ext uri="{FF2B5EF4-FFF2-40B4-BE49-F238E27FC236}">
                <a16:creationId xmlns:a16="http://schemas.microsoft.com/office/drawing/2014/main" id="{DDBAD25A-61EE-4F37-A29B-ACF4050C8B66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529013" y="700088"/>
          <a:ext cx="26622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Equation" r:id="rId5" imgW="1358310" imgH="431613" progId="Equation.DSMT4">
                  <p:embed/>
                </p:oleObj>
              </mc:Choice>
              <mc:Fallback>
                <p:oleObj name="Equation" r:id="rId5" imgW="1358310" imgH="431613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700088"/>
                        <a:ext cx="2662237" cy="84613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2" name="Object 6">
            <a:extLst>
              <a:ext uri="{FF2B5EF4-FFF2-40B4-BE49-F238E27FC236}">
                <a16:creationId xmlns:a16="http://schemas.microsoft.com/office/drawing/2014/main" id="{C7C96D6A-66DA-480C-AF57-D1C5A54724CB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655763" y="1493838"/>
          <a:ext cx="61912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Equation" r:id="rId7" imgW="3073400" imgH="431800" progId="Equation.DSMT4">
                  <p:embed/>
                </p:oleObj>
              </mc:Choice>
              <mc:Fallback>
                <p:oleObj name="Equation" r:id="rId7" imgW="3073400" imgH="4318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493838"/>
                        <a:ext cx="6191250" cy="8699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2">
            <a:extLst>
              <a:ext uri="{FF2B5EF4-FFF2-40B4-BE49-F238E27FC236}">
                <a16:creationId xmlns:a16="http://schemas.microsoft.com/office/drawing/2014/main" id="{A069DA3D-BCEB-4F6D-9DBB-C58CD6F8A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765175"/>
            <a:ext cx="936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先对</a:t>
            </a:r>
          </a:p>
        </p:txBody>
      </p:sp>
      <p:sp>
        <p:nvSpPr>
          <p:cNvPr id="52230" name="Text Box 5">
            <a:extLst>
              <a:ext uri="{FF2B5EF4-FFF2-40B4-BE49-F238E27FC236}">
                <a16:creationId xmlns:a16="http://schemas.microsoft.com/office/drawing/2014/main" id="{3389F686-16DA-46E5-85BC-6FFE1C00C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793750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进行变形</a:t>
            </a:r>
          </a:p>
        </p:txBody>
      </p:sp>
      <p:sp>
        <p:nvSpPr>
          <p:cNvPr id="224263" name="Text Box 7">
            <a:extLst>
              <a:ext uri="{FF2B5EF4-FFF2-40B4-BE49-F238E27FC236}">
                <a16:creationId xmlns:a16="http://schemas.microsoft.com/office/drawing/2014/main" id="{CD39627D-7359-4904-8588-3EB0BC026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276475"/>
            <a:ext cx="352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利用奥</a:t>
            </a:r>
            <a:r>
              <a:rPr lang="en-US" altLang="zh-CN" sz="24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4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</a:t>
            </a:r>
            <a:r>
              <a:rPr lang="en-US" altLang="zh-CN" sz="24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Gauss)</a:t>
            </a:r>
            <a:r>
              <a:rPr lang="zh-CN" altLang="en-US" sz="24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公式</a:t>
            </a:r>
          </a:p>
        </p:txBody>
      </p:sp>
      <p:graphicFrame>
        <p:nvGraphicFramePr>
          <p:cNvPr id="224264" name="Object 8">
            <a:extLst>
              <a:ext uri="{FF2B5EF4-FFF2-40B4-BE49-F238E27FC236}">
                <a16:creationId xmlns:a16="http://schemas.microsoft.com/office/drawing/2014/main" id="{E024439D-D9AC-460E-960F-D80E98787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8162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Equation" r:id="rId9" imgW="114151" imgH="215619" progId="Equation.DSMT4">
                  <p:embed/>
                </p:oleObj>
              </mc:Choice>
              <mc:Fallback>
                <p:oleObj name="Equation" r:id="rId9" imgW="114151" imgH="21561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162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5" name="Object 9">
            <a:extLst>
              <a:ext uri="{FF2B5EF4-FFF2-40B4-BE49-F238E27FC236}">
                <a16:creationId xmlns:a16="http://schemas.microsoft.com/office/drawing/2014/main" id="{6A8DDEE5-1F2C-4897-9E7C-ED31AB505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924175"/>
          <a:ext cx="715486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Equation" r:id="rId11" imgW="3543300" imgH="431800" progId="Equation.DSMT4">
                  <p:embed/>
                </p:oleObj>
              </mc:Choice>
              <mc:Fallback>
                <p:oleObj name="Equation" r:id="rId11" imgW="35433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24175"/>
                        <a:ext cx="7154862" cy="871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6" name="Object 10">
            <a:extLst>
              <a:ext uri="{FF2B5EF4-FFF2-40B4-BE49-F238E27FC236}">
                <a16:creationId xmlns:a16="http://schemas.microsoft.com/office/drawing/2014/main" id="{ADEE3077-6364-4696-A854-12C6ECD99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078288"/>
          <a:ext cx="3254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78288"/>
                        <a:ext cx="3254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7" name="Object 11">
            <a:extLst>
              <a:ext uri="{FF2B5EF4-FFF2-40B4-BE49-F238E27FC236}">
                <a16:creationId xmlns:a16="http://schemas.microsoft.com/office/drawing/2014/main" id="{544A2CA6-2308-45BE-A829-5D18D71C0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6813" y="4078288"/>
          <a:ext cx="8651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Equation" r:id="rId15" imgW="393359" imgH="164957" progId="Equation.DSMT4">
                  <p:embed/>
                </p:oleObj>
              </mc:Choice>
              <mc:Fallback>
                <p:oleObj name="Equation" r:id="rId15" imgW="393359" imgH="1649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4078288"/>
                        <a:ext cx="8651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8" name="Object 12">
            <a:extLst>
              <a:ext uri="{FF2B5EF4-FFF2-40B4-BE49-F238E27FC236}">
                <a16:creationId xmlns:a16="http://schemas.microsoft.com/office/drawing/2014/main" id="{ADCBC370-D87B-446E-A7AE-941DC8B010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581525"/>
          <a:ext cx="2524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17" imgW="88746" imgH="152136" progId="Equation.DSMT4">
                  <p:embed/>
                </p:oleObj>
              </mc:Choice>
              <mc:Fallback>
                <p:oleObj name="Equation" r:id="rId17" imgW="88746" imgH="15213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581525"/>
                        <a:ext cx="2524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9" name="Object 13">
            <a:extLst>
              <a:ext uri="{FF2B5EF4-FFF2-40B4-BE49-F238E27FC236}">
                <a16:creationId xmlns:a16="http://schemas.microsoft.com/office/drawing/2014/main" id="{6DE7EDCA-2F39-479F-82FD-B3BA0321C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4581525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19" imgW="177569" imgH="215619" progId="Equation.DSMT4">
                  <p:embed/>
                </p:oleObj>
              </mc:Choice>
              <mc:Fallback>
                <p:oleObj name="Equation" r:id="rId19" imgW="177569" imgH="21561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581525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0" name="Object 14">
            <a:extLst>
              <a:ext uri="{FF2B5EF4-FFF2-40B4-BE49-F238E27FC236}">
                <a16:creationId xmlns:a16="http://schemas.microsoft.com/office/drawing/2014/main" id="{F4663797-4B9B-422C-B000-B76CC49F7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084763"/>
          <a:ext cx="669607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20" imgW="3200400" imgH="431800" progId="Equation.DSMT4">
                  <p:embed/>
                </p:oleObj>
              </mc:Choice>
              <mc:Fallback>
                <p:oleObj name="Equation" r:id="rId20" imgW="32004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84763"/>
                        <a:ext cx="6696075" cy="903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71" name="Text Box 15">
            <a:extLst>
              <a:ext uri="{FF2B5EF4-FFF2-40B4-BE49-F238E27FC236}">
                <a16:creationId xmlns:a16="http://schemas.microsoft.com/office/drawing/2014/main" id="{6075242C-B90A-4747-9B0B-FCCD12A56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933825"/>
            <a:ext cx="1296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设函数</a:t>
            </a:r>
          </a:p>
        </p:txBody>
      </p:sp>
      <p:sp>
        <p:nvSpPr>
          <p:cNvPr id="224272" name="Text Box 16">
            <a:extLst>
              <a:ext uri="{FF2B5EF4-FFF2-40B4-BE49-F238E27FC236}">
                <a16:creationId xmlns:a16="http://schemas.microsoft.com/office/drawing/2014/main" id="{13B3843C-17BB-42A5-A093-2822048EB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3933825"/>
            <a:ext cx="1728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关于变量</a:t>
            </a:r>
          </a:p>
        </p:txBody>
      </p:sp>
      <p:sp>
        <p:nvSpPr>
          <p:cNvPr id="224273" name="Text Box 17">
            <a:extLst>
              <a:ext uri="{FF2B5EF4-FFF2-40B4-BE49-F238E27FC236}">
                <a16:creationId xmlns:a16="http://schemas.microsoft.com/office/drawing/2014/main" id="{E72E0AB3-FD79-4D20-AD3F-6AB2D57B3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8975" y="3933825"/>
            <a:ext cx="360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具有二阶连续偏导数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</a:p>
        </p:txBody>
      </p:sp>
      <p:sp>
        <p:nvSpPr>
          <p:cNvPr id="224274" name="Text Box 18">
            <a:extLst>
              <a:ext uri="{FF2B5EF4-FFF2-40B4-BE49-F238E27FC236}">
                <a16:creationId xmlns:a16="http://schemas.microsoft.com/office/drawing/2014/main" id="{2141B7AB-9090-496A-86EC-A20D418C2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4510088"/>
            <a:ext cx="1728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关于变量</a:t>
            </a:r>
          </a:p>
        </p:txBody>
      </p:sp>
      <p:sp>
        <p:nvSpPr>
          <p:cNvPr id="224275" name="Text Box 19">
            <a:extLst>
              <a:ext uri="{FF2B5EF4-FFF2-40B4-BE49-F238E27FC236}">
                <a16:creationId xmlns:a16="http://schemas.microsoft.com/office/drawing/2014/main" id="{475D3667-DE03-49EF-938C-90C68A703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4510088"/>
            <a:ext cx="352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具有一阶连续偏导数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</a:p>
        </p:txBody>
      </p:sp>
      <p:sp>
        <p:nvSpPr>
          <p:cNvPr id="224276" name="Text Box 20">
            <a:extLst>
              <a:ext uri="{FF2B5EF4-FFF2-40B4-BE49-F238E27FC236}">
                <a16:creationId xmlns:a16="http://schemas.microsoft.com/office/drawing/2014/main" id="{FA70184B-E1B2-4B97-9444-354D60D1F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4508500"/>
            <a:ext cx="1296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可化为</a:t>
            </a:r>
          </a:p>
        </p:txBody>
      </p:sp>
      <p:graphicFrame>
        <p:nvGraphicFramePr>
          <p:cNvPr id="224277" name="Object 21">
            <a:extLst>
              <a:ext uri="{FF2B5EF4-FFF2-40B4-BE49-F238E27FC236}">
                <a16:creationId xmlns:a16="http://schemas.microsoft.com/office/drawing/2014/main" id="{03A3236F-DEFD-4BA8-9FA1-3FD432F6E5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4488" y="62738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Equation" r:id="rId22" imgW="114151" imgH="215619" progId="Equation.DSMT4">
                  <p:embed/>
                </p:oleObj>
              </mc:Choice>
              <mc:Fallback>
                <p:oleObj name="Equation" r:id="rId22" imgW="114151" imgH="21561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62738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78" name="Line 22">
            <a:extLst>
              <a:ext uri="{FF2B5EF4-FFF2-40B4-BE49-F238E27FC236}">
                <a16:creationId xmlns:a16="http://schemas.microsoft.com/office/drawing/2014/main" id="{ADCB9B27-00A5-420C-A015-873020001B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1988" y="2363788"/>
            <a:ext cx="38163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279" name="Line 23">
            <a:extLst>
              <a:ext uri="{FF2B5EF4-FFF2-40B4-BE49-F238E27FC236}">
                <a16:creationId xmlns:a16="http://schemas.microsoft.com/office/drawing/2014/main" id="{0E09C65D-C285-4DA8-ABF1-709D2CD2FE2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3800" y="1484313"/>
            <a:ext cx="5032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2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2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4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4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3" grpId="0"/>
      <p:bldP spid="224271" grpId="0"/>
      <p:bldP spid="224272" grpId="0"/>
      <p:bldP spid="224273" grpId="0"/>
      <p:bldP spid="224274" grpId="0"/>
      <p:bldP spid="224275" grpId="0"/>
      <p:bldP spid="22427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Number Placeholder 8">
            <a:extLst>
              <a:ext uri="{FF2B5EF4-FFF2-40B4-BE49-F238E27FC236}">
                <a16:creationId xmlns:a16="http://schemas.microsoft.com/office/drawing/2014/main" id="{592EC848-FCD7-4133-B952-2A0FE73C02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AF37BF1-60A6-4EA3-A66A-2C4F25F7E0FC}" type="slidenum">
              <a:rPr lang="en-US" altLang="zh-CN" sz="1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pPr/>
              <a:t>6</a:t>
            </a:fld>
            <a:endParaRPr lang="en-US" altLang="zh-CN" sz="140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3250" name="Object 2">
            <a:extLst>
              <a:ext uri="{FF2B5EF4-FFF2-40B4-BE49-F238E27FC236}">
                <a16:creationId xmlns:a16="http://schemas.microsoft.com/office/drawing/2014/main" id="{B0792665-D918-409E-9039-97F798C5F1E0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47813" y="750888"/>
          <a:ext cx="40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Equation" r:id="rId3" imgW="203024" imgH="215713" progId="Equation.DSMT4">
                  <p:embed/>
                </p:oleObj>
              </mc:Choice>
              <mc:Fallback>
                <p:oleObj name="Equation" r:id="rId3" imgW="203024" imgH="215713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750888"/>
                        <a:ext cx="406400" cy="4318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>
            <a:extLst>
              <a:ext uri="{FF2B5EF4-FFF2-40B4-BE49-F238E27FC236}">
                <a16:creationId xmlns:a16="http://schemas.microsoft.com/office/drawing/2014/main" id="{7459BECC-2899-4099-BCB4-56702611FAC8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66863" y="1357313"/>
          <a:ext cx="50387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5" imgW="2476500" imgH="368300" progId="Equation.DSMT4">
                  <p:embed/>
                </p:oleObj>
              </mc:Choice>
              <mc:Fallback>
                <p:oleObj name="Equation" r:id="rId5" imgW="2476500" imgH="3683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357313"/>
                        <a:ext cx="5038725" cy="7493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4" name="Object 4">
            <a:extLst>
              <a:ext uri="{FF2B5EF4-FFF2-40B4-BE49-F238E27FC236}">
                <a16:creationId xmlns:a16="http://schemas.microsoft.com/office/drawing/2014/main" id="{91C96603-D806-482F-93DD-DEF49A96F4A7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954213" y="1982788"/>
          <a:ext cx="25193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7" imgW="1244600" imgH="431800" progId="Equation.DSMT4">
                  <p:embed/>
                </p:oleObj>
              </mc:Choice>
              <mc:Fallback>
                <p:oleObj name="Equation" r:id="rId7" imgW="1244600" imgH="4318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1982788"/>
                        <a:ext cx="2519362" cy="87471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5">
            <a:extLst>
              <a:ext uri="{FF2B5EF4-FFF2-40B4-BE49-F238E27FC236}">
                <a16:creationId xmlns:a16="http://schemas.microsoft.com/office/drawing/2014/main" id="{7A233712-F795-49B5-B861-22CDA54D6E93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473575" y="1922463"/>
          <a:ext cx="302418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0" name="Equation" r:id="rId9" imgW="1307532" imgH="431613" progId="Equation.DSMT4">
                  <p:embed/>
                </p:oleObj>
              </mc:Choice>
              <mc:Fallback>
                <p:oleObj name="Equation" r:id="rId9" imgW="1307532" imgH="431613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1922463"/>
                        <a:ext cx="3024188" cy="99853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6">
            <a:extLst>
              <a:ext uri="{FF2B5EF4-FFF2-40B4-BE49-F238E27FC236}">
                <a16:creationId xmlns:a16="http://schemas.microsoft.com/office/drawing/2014/main" id="{84399B68-66F0-4CAE-BE0B-D026DDEA9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692150"/>
            <a:ext cx="576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而</a:t>
            </a:r>
          </a:p>
        </p:txBody>
      </p:sp>
      <p:sp>
        <p:nvSpPr>
          <p:cNvPr id="53255" name="Text Box 7">
            <a:extLst>
              <a:ext uri="{FF2B5EF4-FFF2-40B4-BE49-F238E27FC236}">
                <a16:creationId xmlns:a16="http://schemas.microsoft.com/office/drawing/2014/main" id="{DFB8D996-F4E2-4A1A-9E34-AF69BD71A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692150"/>
            <a:ext cx="1296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可化为</a:t>
            </a:r>
          </a:p>
        </p:txBody>
      </p:sp>
      <p:sp>
        <p:nvSpPr>
          <p:cNvPr id="225288" name="Text Box 8">
            <a:extLst>
              <a:ext uri="{FF2B5EF4-FFF2-40B4-BE49-F238E27FC236}">
                <a16:creationId xmlns:a16="http://schemas.microsoft.com/office/drawing/2014/main" id="{323897CD-FC9F-457A-A99E-86A1A6AF4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708275"/>
            <a:ext cx="1296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因此由</a:t>
            </a:r>
          </a:p>
        </p:txBody>
      </p:sp>
      <p:graphicFrame>
        <p:nvGraphicFramePr>
          <p:cNvPr id="225289" name="Object 9">
            <a:extLst>
              <a:ext uri="{FF2B5EF4-FFF2-40B4-BE49-F238E27FC236}">
                <a16:creationId xmlns:a16="http://schemas.microsoft.com/office/drawing/2014/main" id="{C3B07A9E-2F6D-44C6-B188-F04FFF83E6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284538"/>
          <a:ext cx="45402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name="Equation" r:id="rId11" imgW="2159000" imgH="368300" progId="Equation.DSMT4">
                  <p:embed/>
                </p:oleObj>
              </mc:Choice>
              <mc:Fallback>
                <p:oleObj name="Equation" r:id="rId11" imgW="21590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84538"/>
                        <a:ext cx="454025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0" name="Object 10">
            <a:extLst>
              <a:ext uri="{FF2B5EF4-FFF2-40B4-BE49-F238E27FC236}">
                <a16:creationId xmlns:a16="http://schemas.microsoft.com/office/drawing/2014/main" id="{AE27545D-05B9-443C-97DB-AF9EFACA22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7038" y="3070225"/>
          <a:ext cx="259238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13" imgW="1143000" imgH="431800" progId="Equation.DSMT4">
                  <p:embed/>
                </p:oleObj>
              </mc:Choice>
              <mc:Fallback>
                <p:oleObj name="Equation" r:id="rId13" imgW="11430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3070225"/>
                        <a:ext cx="259238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1" name="Line 11">
            <a:extLst>
              <a:ext uri="{FF2B5EF4-FFF2-40B4-BE49-F238E27FC236}">
                <a16:creationId xmlns:a16="http://schemas.microsoft.com/office/drawing/2014/main" id="{77D0D379-F6BB-40D7-87DA-3B3E37BACBE6}"/>
              </a:ext>
            </a:extLst>
          </p:cNvPr>
          <p:cNvSpPr>
            <a:spLocks noChangeShapeType="1"/>
          </p:cNvSpPr>
          <p:nvPr/>
        </p:nvSpPr>
        <p:spPr bwMode="auto">
          <a:xfrm>
            <a:off x="971550" y="4076700"/>
            <a:ext cx="7200900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292" name="AutoShape 12">
            <a:extLst>
              <a:ext uri="{FF2B5EF4-FFF2-40B4-BE49-F238E27FC236}">
                <a16:creationId xmlns:a16="http://schemas.microsoft.com/office/drawing/2014/main" id="{5E9543E0-7C3D-4F27-A83A-1891D44E1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175" y="4445000"/>
            <a:ext cx="720725" cy="144463"/>
          </a:xfrm>
          <a:prstGeom prst="rightArrow">
            <a:avLst>
              <a:gd name="adj1" fmla="val 50000"/>
              <a:gd name="adj2" fmla="val 124702"/>
            </a:avLst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zh-CN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25293" name="Object 13">
            <a:extLst>
              <a:ext uri="{FF2B5EF4-FFF2-40B4-BE49-F238E27FC236}">
                <a16:creationId xmlns:a16="http://schemas.microsoft.com/office/drawing/2014/main" id="{11222858-4EE3-4C30-AC3C-D7C75C779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1975" y="4006850"/>
          <a:ext cx="26416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15" imgW="1143000" imgH="431800" progId="Equation.DSMT4">
                  <p:embed/>
                </p:oleObj>
              </mc:Choice>
              <mc:Fallback>
                <p:oleObj name="Equation" r:id="rId15" imgW="11430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4006850"/>
                        <a:ext cx="26416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4" name="Object 14">
            <a:extLst>
              <a:ext uri="{FF2B5EF4-FFF2-40B4-BE49-F238E27FC236}">
                <a16:creationId xmlns:a16="http://schemas.microsoft.com/office/drawing/2014/main" id="{B659A87D-C231-4FCD-BE82-47CF2F0A44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068888"/>
          <a:ext cx="639921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17" imgW="2984500" imgH="431800" progId="Equation.DSMT4">
                  <p:embed/>
                </p:oleObj>
              </mc:Choice>
              <mc:Fallback>
                <p:oleObj name="Equation" r:id="rId17" imgW="29845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068888"/>
                        <a:ext cx="6399212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5" name="Text Box 15">
            <a:extLst>
              <a:ext uri="{FF2B5EF4-FFF2-40B4-BE49-F238E27FC236}">
                <a16:creationId xmlns:a16="http://schemas.microsoft.com/office/drawing/2014/main" id="{2C362793-C696-4EE1-BC47-76B6B3AD2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949950"/>
            <a:ext cx="266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移项即得</a:t>
            </a:r>
          </a:p>
        </p:txBody>
      </p:sp>
      <p:sp>
        <p:nvSpPr>
          <p:cNvPr id="225296" name="Text Box 16">
            <a:extLst>
              <a:ext uri="{FF2B5EF4-FFF2-40B4-BE49-F238E27FC236}">
                <a16:creationId xmlns:a16="http://schemas.microsoft.com/office/drawing/2014/main" id="{8EE92CE9-AA1D-478F-A0C1-6EC439227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717550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利用牛顿</a:t>
            </a:r>
            <a:r>
              <a:rPr lang="en-US" altLang="zh-CN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莱布尼兹公式）</a:t>
            </a:r>
          </a:p>
        </p:txBody>
      </p:sp>
      <p:sp>
        <p:nvSpPr>
          <p:cNvPr id="225297" name="Line 17">
            <a:extLst>
              <a:ext uri="{FF2B5EF4-FFF2-40B4-BE49-F238E27FC236}">
                <a16:creationId xmlns:a16="http://schemas.microsoft.com/office/drawing/2014/main" id="{C2FE3C86-7A49-4F9A-AAF2-476EC30FF35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7675" y="1916113"/>
            <a:ext cx="32400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298" name="Line 18">
            <a:extLst>
              <a:ext uri="{FF2B5EF4-FFF2-40B4-BE49-F238E27FC236}">
                <a16:creationId xmlns:a16="http://schemas.microsoft.com/office/drawing/2014/main" id="{78272AD7-CBC9-492E-94A3-EE06098A04C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7675" y="2708275"/>
            <a:ext cx="11525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299" name="Line 19">
            <a:extLst>
              <a:ext uri="{FF2B5EF4-FFF2-40B4-BE49-F238E27FC236}">
                <a16:creationId xmlns:a16="http://schemas.microsoft.com/office/drawing/2014/main" id="{205C644A-93DA-40C4-9342-7ABE655EF3A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7675" y="5084763"/>
            <a:ext cx="863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00" name="Line 20">
            <a:extLst>
              <a:ext uri="{FF2B5EF4-FFF2-40B4-BE49-F238E27FC236}">
                <a16:creationId xmlns:a16="http://schemas.microsoft.com/office/drawing/2014/main" id="{6AE09EC5-ADA3-47F6-8EA1-D48812F908A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8600" y="6011863"/>
            <a:ext cx="43195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5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5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8" grpId="0"/>
      <p:bldP spid="225292" grpId="0" animBg="1"/>
      <p:bldP spid="225295" grpId="0"/>
      <p:bldP spid="22529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Slide Number Placeholder 8">
            <a:extLst>
              <a:ext uri="{FF2B5EF4-FFF2-40B4-BE49-F238E27FC236}">
                <a16:creationId xmlns:a16="http://schemas.microsoft.com/office/drawing/2014/main" id="{D07B5E44-3F32-4BF8-B5BA-AA5B74D564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14214867-0C50-4AE2-AA9E-5A46A7804AE2}" type="slidenum">
              <a:rPr lang="en-US" altLang="zh-CN" sz="1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pPr/>
              <a:t>7</a:t>
            </a:fld>
            <a:endParaRPr lang="en-US" altLang="zh-CN" sz="140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26307" name="Object 3">
            <a:extLst>
              <a:ext uri="{FF2B5EF4-FFF2-40B4-BE49-F238E27FC236}">
                <a16:creationId xmlns:a16="http://schemas.microsoft.com/office/drawing/2014/main" id="{0D86DB70-3DB7-4E9A-845F-A56A87E7F59F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625600" y="1744663"/>
          <a:ext cx="5032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" name="Equation" r:id="rId3" imgW="241195" imgH="241195" progId="Equation.DSMT4">
                  <p:embed/>
                </p:oleObj>
              </mc:Choice>
              <mc:Fallback>
                <p:oleObj name="Equation" r:id="rId3" imgW="241195" imgH="241195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744663"/>
                        <a:ext cx="503238" cy="5016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8" name="Object 4">
            <a:extLst>
              <a:ext uri="{FF2B5EF4-FFF2-40B4-BE49-F238E27FC236}">
                <a16:creationId xmlns:a16="http://schemas.microsoft.com/office/drawing/2014/main" id="{FC32F567-C3E8-420D-89FF-4DAA787FCD5B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421063" y="1776413"/>
          <a:ext cx="358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Equation" r:id="rId5" imgW="164885" imgH="164885" progId="Equation.DSMT4">
                  <p:embed/>
                </p:oleObj>
              </mc:Choice>
              <mc:Fallback>
                <p:oleObj name="Equation" r:id="rId5" imgW="164885" imgH="164885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1776413"/>
                        <a:ext cx="358775" cy="3587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9" name="Object 5">
            <a:extLst>
              <a:ext uri="{FF2B5EF4-FFF2-40B4-BE49-F238E27FC236}">
                <a16:creationId xmlns:a16="http://schemas.microsoft.com/office/drawing/2014/main" id="{FD78251B-FF2A-405D-ACED-4531E5FB1E80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754563" y="4229100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1" name="Equation" r:id="rId7" imgW="406048" imgH="203024" progId="Equation.DSMT4">
                  <p:embed/>
                </p:oleObj>
              </mc:Choice>
              <mc:Fallback>
                <p:oleObj name="Equation" r:id="rId7" imgW="406048" imgH="203024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4229100"/>
                        <a:ext cx="863600" cy="4318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0" name="Object 6">
            <a:extLst>
              <a:ext uri="{FF2B5EF4-FFF2-40B4-BE49-F238E27FC236}">
                <a16:creationId xmlns:a16="http://schemas.microsoft.com/office/drawing/2014/main" id="{4DB350FA-7B95-4BD1-B6FA-33E9C9A86E3F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49338" y="4678363"/>
          <a:ext cx="16541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2" name="Equation" r:id="rId9" imgW="711200" imgH="228600" progId="Equation.DSMT4">
                  <p:embed/>
                </p:oleObj>
              </mc:Choice>
              <mc:Fallback>
                <p:oleObj name="Equation" r:id="rId9" imgW="711200" imgH="2286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4678363"/>
                        <a:ext cx="1654175" cy="53181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2">
            <a:extLst>
              <a:ext uri="{FF2B5EF4-FFF2-40B4-BE49-F238E27FC236}">
                <a16:creationId xmlns:a16="http://schemas.microsoft.com/office/drawing/2014/main" id="{17C8D413-A2BB-4895-B770-227C8569F6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765175"/>
          <a:ext cx="776128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3" name="Equation" r:id="rId11" imgW="3619500" imgH="431800" progId="Equation.DSMT4">
                  <p:embed/>
                </p:oleObj>
              </mc:Choice>
              <mc:Fallback>
                <p:oleObj name="Equation" r:id="rId11" imgW="36195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765175"/>
                        <a:ext cx="776128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1" name="Object 7">
            <a:extLst>
              <a:ext uri="{FF2B5EF4-FFF2-40B4-BE49-F238E27FC236}">
                <a16:creationId xmlns:a16="http://schemas.microsoft.com/office/drawing/2014/main" id="{F9393B37-A070-4A2F-A389-E2F6487414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5229225"/>
          <a:ext cx="33845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name="Equation" r:id="rId13" imgW="1651000" imgH="444500" progId="Equation.DSMT4">
                  <p:embed/>
                </p:oleObj>
              </mc:Choice>
              <mc:Fallback>
                <p:oleObj name="Equation" r:id="rId13" imgW="16510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229225"/>
                        <a:ext cx="3384550" cy="911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2" name="Text Box 8">
            <a:extLst>
              <a:ext uri="{FF2B5EF4-FFF2-40B4-BE49-F238E27FC236}">
                <a16:creationId xmlns:a16="http://schemas.microsoft.com/office/drawing/2014/main" id="{D624008F-29AB-463F-B173-5B480A983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700213"/>
            <a:ext cx="93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由于</a:t>
            </a:r>
          </a:p>
        </p:txBody>
      </p:sp>
      <p:sp>
        <p:nvSpPr>
          <p:cNvPr id="226313" name="Text Box 9">
            <a:extLst>
              <a:ext uri="{FF2B5EF4-FFF2-40B4-BE49-F238E27FC236}">
                <a16:creationId xmlns:a16="http://schemas.microsoft.com/office/drawing/2014/main" id="{242F5A23-60AF-4D50-B263-FA5BF2EE3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7100" y="1700213"/>
            <a:ext cx="1296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与区域</a:t>
            </a:r>
          </a:p>
        </p:txBody>
      </p:sp>
      <p:sp>
        <p:nvSpPr>
          <p:cNvPr id="226314" name="Text Box 10">
            <a:extLst>
              <a:ext uri="{FF2B5EF4-FFF2-40B4-BE49-F238E27FC236}">
                <a16:creationId xmlns:a16="http://schemas.microsoft.com/office/drawing/2014/main" id="{DBEC5642-0FB0-4CAE-8DC9-5701A2F22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700213"/>
            <a:ext cx="4752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都是任意取的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并且被积函数</a:t>
            </a:r>
          </a:p>
        </p:txBody>
      </p:sp>
      <p:sp>
        <p:nvSpPr>
          <p:cNvPr id="226315" name="Text Box 11">
            <a:extLst>
              <a:ext uri="{FF2B5EF4-FFF2-40B4-BE49-F238E27FC236}">
                <a16:creationId xmlns:a16="http://schemas.microsoft.com/office/drawing/2014/main" id="{96BBC2D4-27E6-47F4-B9B5-1D83C9E75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2276475"/>
            <a:ext cx="3671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是连续的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于是得</a:t>
            </a:r>
          </a:p>
        </p:txBody>
      </p:sp>
      <p:graphicFrame>
        <p:nvGraphicFramePr>
          <p:cNvPr id="226316" name="Object 12">
            <a:extLst>
              <a:ext uri="{FF2B5EF4-FFF2-40B4-BE49-F238E27FC236}">
                <a16:creationId xmlns:a16="http://schemas.microsoft.com/office/drawing/2014/main" id="{7A185935-4DE6-4660-A4FB-EB570CFFC4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781300"/>
          <a:ext cx="55276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name="Equation" r:id="rId15" imgW="2578100" imgH="419100" progId="Equation.DSMT4">
                  <p:embed/>
                </p:oleObj>
              </mc:Choice>
              <mc:Fallback>
                <p:oleObj name="Equation" r:id="rId15" imgW="25781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781300"/>
                        <a:ext cx="55276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7" name="Text Box 13">
            <a:extLst>
              <a:ext uri="{FF2B5EF4-FFF2-40B4-BE49-F238E27FC236}">
                <a16:creationId xmlns:a16="http://schemas.microsoft.com/office/drawing/2014/main" id="{F857539F-0759-4B87-A650-540496E76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3644900"/>
            <a:ext cx="7488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上式称为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均匀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各向同性体的</a:t>
            </a: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热传导方程</a:t>
            </a:r>
            <a:r>
              <a:rPr lang="en-US" altLang="zh-CN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226318" name="Text Box 14">
            <a:extLst>
              <a:ext uri="{FF2B5EF4-FFF2-40B4-BE49-F238E27FC236}">
                <a16:creationId xmlns:a16="http://schemas.microsoft.com/office/drawing/2014/main" id="{3E93D68C-0620-4DE0-BEF4-7946E5ECF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4148138"/>
            <a:ext cx="3960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如果物体是</a:t>
            </a:r>
            <a:r>
              <a:rPr lang="zh-CN" altLang="en-US" sz="280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均匀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此时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6319" name="Text Box 15">
            <a:extLst>
              <a:ext uri="{FF2B5EF4-FFF2-40B4-BE49-F238E27FC236}">
                <a16:creationId xmlns:a16="http://schemas.microsoft.com/office/drawing/2014/main" id="{03E2C757-ED73-4837-A42B-8871CD605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088" y="4148138"/>
            <a:ext cx="1439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常数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endParaRPr lang="en-US" altLang="zh-CN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6320" name="Text Box 16">
            <a:extLst>
              <a:ext uri="{FF2B5EF4-FFF2-40B4-BE49-F238E27FC236}">
                <a16:creationId xmlns:a16="http://schemas.microsoft.com/office/drawing/2014/main" id="{17945050-2566-4B66-8F4F-C029250EF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1513" y="4148138"/>
            <a:ext cx="647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记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6321" name="Text Box 17">
            <a:extLst>
              <a:ext uri="{FF2B5EF4-FFF2-40B4-BE49-F238E27FC236}">
                <a16:creationId xmlns:a16="http://schemas.microsoft.com/office/drawing/2014/main" id="{4375B07D-B5D3-4252-82D0-961FE2296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4652963"/>
            <a:ext cx="935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得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6322" name="AutoShape 18">
            <a:extLst>
              <a:ext uri="{FF2B5EF4-FFF2-40B4-BE49-F238E27FC236}">
                <a16:creationId xmlns:a16="http://schemas.microsoft.com/office/drawing/2014/main" id="{7BE7010D-CE5E-484E-B339-4FE38B40D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5157788"/>
            <a:ext cx="2052637" cy="865187"/>
          </a:xfrm>
          <a:prstGeom prst="wedgeRoundRectCallout">
            <a:avLst>
              <a:gd name="adj1" fmla="val -72042"/>
              <a:gd name="adj2" fmla="val 10185"/>
              <a:gd name="adj3" fmla="val 16667"/>
            </a:avLst>
          </a:prstGeom>
          <a:noFill/>
          <a:ln w="952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齐次热传导方程</a:t>
            </a:r>
          </a:p>
        </p:txBody>
      </p:sp>
      <p:sp>
        <p:nvSpPr>
          <p:cNvPr id="226323" name="Line 19">
            <a:extLst>
              <a:ext uri="{FF2B5EF4-FFF2-40B4-BE49-F238E27FC236}">
                <a16:creationId xmlns:a16="http://schemas.microsoft.com/office/drawing/2014/main" id="{8030BE32-2BE0-4BF9-AAA6-15889C9C63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1628775"/>
            <a:ext cx="54006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12" grpId="0"/>
      <p:bldP spid="226313" grpId="0"/>
      <p:bldP spid="226314" grpId="0"/>
      <p:bldP spid="226315" grpId="0"/>
      <p:bldP spid="226317" grpId="0"/>
      <p:bldP spid="226318" grpId="0"/>
      <p:bldP spid="226319" grpId="0"/>
      <p:bldP spid="226320" grpId="0"/>
      <p:bldP spid="226321" grpId="0"/>
      <p:bldP spid="2263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lide Number Placeholder 8">
            <a:extLst>
              <a:ext uri="{FF2B5EF4-FFF2-40B4-BE49-F238E27FC236}">
                <a16:creationId xmlns:a16="http://schemas.microsoft.com/office/drawing/2014/main" id="{D536A94E-1A66-4DAD-9702-0304A9E2E8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BFEA0C2-D025-4485-88D0-7FB220BE1E1A}" type="slidenum">
              <a:rPr lang="en-US" altLang="zh-CN" sz="1400">
                <a:solidFill>
                  <a:schemeClr val="tx1"/>
                </a:solidFill>
              </a:rPr>
              <a:pPr/>
              <a:t>8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227330" name="Object 2">
            <a:extLst>
              <a:ext uri="{FF2B5EF4-FFF2-40B4-BE49-F238E27FC236}">
                <a16:creationId xmlns:a16="http://schemas.microsoft.com/office/drawing/2014/main" id="{49793E56-CF23-4DE2-B616-6D29E846E267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219700" y="2290763"/>
          <a:ext cx="3603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Equation" r:id="rId3" imgW="164885" imgH="164885" progId="Equation.DSMT4">
                  <p:embed/>
                </p:oleObj>
              </mc:Choice>
              <mc:Fallback>
                <p:oleObj name="Equation" r:id="rId3" imgW="164885" imgH="164885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290763"/>
                        <a:ext cx="360363" cy="36036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1" name="Object 3">
            <a:extLst>
              <a:ext uri="{FF2B5EF4-FFF2-40B4-BE49-F238E27FC236}">
                <a16:creationId xmlns:a16="http://schemas.microsoft.com/office/drawing/2014/main" id="{7ACFE9B1-1E43-4F50-AC77-0414366C0B7C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097213" y="2273300"/>
          <a:ext cx="8620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Equation" r:id="rId5" imgW="393359" imgH="215713" progId="Equation.DSMT4">
                  <p:embed/>
                </p:oleObj>
              </mc:Choice>
              <mc:Fallback>
                <p:oleObj name="Equation" r:id="rId5" imgW="393359" imgH="215713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2273300"/>
                        <a:ext cx="862012" cy="4730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>
            <a:extLst>
              <a:ext uri="{FF2B5EF4-FFF2-40B4-BE49-F238E27FC236}">
                <a16:creationId xmlns:a16="http://schemas.microsoft.com/office/drawing/2014/main" id="{B887392C-B4C3-4427-86B3-4898BBB50EE9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764213" y="1758950"/>
          <a:ext cx="15113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2" name="Equation" r:id="rId7" imgW="761669" imgH="203112" progId="Equation.DSMT4">
                  <p:embed/>
                </p:oleObj>
              </mc:Choice>
              <mc:Fallback>
                <p:oleObj name="Equation" r:id="rId7" imgW="761669" imgH="203112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1758950"/>
                        <a:ext cx="1511300" cy="4032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>
            <a:extLst>
              <a:ext uri="{FF2B5EF4-FFF2-40B4-BE49-F238E27FC236}">
                <a16:creationId xmlns:a16="http://schemas.microsoft.com/office/drawing/2014/main" id="{F5C51A5A-43DE-43ED-BCD1-057500874944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411413" y="2792413"/>
          <a:ext cx="38115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Equation" r:id="rId9" imgW="1790700" imgH="406400" progId="Equation.DSMT4">
                  <p:embed/>
                </p:oleObj>
              </mc:Choice>
              <mc:Fallback>
                <p:oleObj name="Equation" r:id="rId9" imgW="1790700" imgH="4064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792413"/>
                        <a:ext cx="3811587" cy="86518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Text Box 6">
            <a:extLst>
              <a:ext uri="{FF2B5EF4-FFF2-40B4-BE49-F238E27FC236}">
                <a16:creationId xmlns:a16="http://schemas.microsoft.com/office/drawing/2014/main" id="{CD927812-88FE-4703-A5C2-49E556CA3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00" y="641350"/>
            <a:ext cx="7704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如果所考察的物体内部有热源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例如物体中通有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5303" name="Text Box 7">
            <a:extLst>
              <a:ext uri="{FF2B5EF4-FFF2-40B4-BE49-F238E27FC236}">
                <a16:creationId xmlns:a16="http://schemas.microsoft.com/office/drawing/2014/main" id="{DC598D6D-3259-43EF-8883-1FA2356FA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1146175"/>
            <a:ext cx="4681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电流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或有化学反应等情况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),</a:t>
            </a:r>
            <a:endParaRPr lang="en-US" altLang="zh-CN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7336" name="Text Box 8">
            <a:extLst>
              <a:ext uri="{FF2B5EF4-FFF2-40B4-BE49-F238E27FC236}">
                <a16:creationId xmlns:a16="http://schemas.microsoft.com/office/drawing/2014/main" id="{0BDC51D3-0819-4792-9292-3F496A557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9238" y="1146175"/>
            <a:ext cx="3349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设热源密度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单位时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7337" name="Text Box 9">
            <a:extLst>
              <a:ext uri="{FF2B5EF4-FFF2-40B4-BE49-F238E27FC236}">
                <a16:creationId xmlns:a16="http://schemas.microsoft.com/office/drawing/2014/main" id="{DC1151DB-BBE3-477A-9501-052093D53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1649413"/>
            <a:ext cx="5040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间内单位体积所产生的热量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7338" name="Text Box 10">
            <a:extLst>
              <a:ext uri="{FF2B5EF4-FFF2-40B4-BE49-F238E27FC236}">
                <a16:creationId xmlns:a16="http://schemas.microsoft.com/office/drawing/2014/main" id="{FFECBD70-8419-4EBD-9C04-8B4FF58ED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205038"/>
            <a:ext cx="2376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则在时间间隔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7339" name="Text Box 11">
            <a:extLst>
              <a:ext uri="{FF2B5EF4-FFF2-40B4-BE49-F238E27FC236}">
                <a16:creationId xmlns:a16="http://schemas.microsoft.com/office/drawing/2014/main" id="{807C5235-527B-4DE2-A826-E5D2CE905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22050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中区域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7340" name="Text Box 12">
            <a:extLst>
              <a:ext uri="{FF2B5EF4-FFF2-40B4-BE49-F238E27FC236}">
                <a16:creationId xmlns:a16="http://schemas.microsoft.com/office/drawing/2014/main" id="{9143E96A-F819-47A7-8264-AD4678401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2205038"/>
            <a:ext cx="3097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内所产生的热量为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7341" name="Text Box 13">
            <a:extLst>
              <a:ext uri="{FF2B5EF4-FFF2-40B4-BE49-F238E27FC236}">
                <a16:creationId xmlns:a16="http://schemas.microsoft.com/office/drawing/2014/main" id="{7B276843-0E6E-4EF2-8A5C-ED3469F5E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573463"/>
            <a:ext cx="3529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同样由于热量要平衡</a:t>
            </a:r>
            <a:r>
              <a:rPr lang="en-US" altLang="zh-CN" sz="280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endParaRPr lang="en-US" altLang="zh-CN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27342" name="Object 14">
            <a:extLst>
              <a:ext uri="{FF2B5EF4-FFF2-40B4-BE49-F238E27FC236}">
                <a16:creationId xmlns:a16="http://schemas.microsoft.com/office/drawing/2014/main" id="{DCDE676F-6BD2-4E36-9E1C-CCA3BC71A9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149725"/>
          <a:ext cx="45402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4" name="Equation" r:id="rId11" imgW="2159000" imgH="368300" progId="Equation.DSMT4">
                  <p:embed/>
                </p:oleObj>
              </mc:Choice>
              <mc:Fallback>
                <p:oleObj name="Equation" r:id="rId11" imgW="2159000" imgH="368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149725"/>
                        <a:ext cx="45402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3" name="Object 15">
            <a:extLst>
              <a:ext uri="{FF2B5EF4-FFF2-40B4-BE49-F238E27FC236}">
                <a16:creationId xmlns:a16="http://schemas.microsoft.com/office/drawing/2014/main" id="{E2EC4281-CB35-4C9A-8A58-06E7FE0FE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797425"/>
          <a:ext cx="25923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" name="Equation" r:id="rId13" imgW="1143000" imgH="431800" progId="Equation.DSMT4">
                  <p:embed/>
                </p:oleObj>
              </mc:Choice>
              <mc:Fallback>
                <p:oleObj name="Equation" r:id="rId13" imgW="11430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97425"/>
                        <a:ext cx="259238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4" name="Object 16">
            <a:extLst>
              <a:ext uri="{FF2B5EF4-FFF2-40B4-BE49-F238E27FC236}">
                <a16:creationId xmlns:a16="http://schemas.microsoft.com/office/drawing/2014/main" id="{7D0AC65A-E985-47A7-9783-71E2FE8E0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4868863"/>
          <a:ext cx="34099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Equation" r:id="rId15" imgW="1600200" imgH="406400" progId="Equation.DSMT4">
                  <p:embed/>
                </p:oleObj>
              </mc:Choice>
              <mc:Fallback>
                <p:oleObj name="Equation" r:id="rId15" imgW="1600200" imgH="40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868863"/>
                        <a:ext cx="34099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2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6" grpId="0"/>
      <p:bldP spid="227337" grpId="0"/>
      <p:bldP spid="227338" grpId="0"/>
      <p:bldP spid="227339" grpId="0"/>
      <p:bldP spid="227340" grpId="0"/>
      <p:bldP spid="2273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Number Placeholder 8">
            <a:extLst>
              <a:ext uri="{FF2B5EF4-FFF2-40B4-BE49-F238E27FC236}">
                <a16:creationId xmlns:a16="http://schemas.microsoft.com/office/drawing/2014/main" id="{287DB5D4-F87A-4D16-BA28-411A8E6D80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B596058-805F-488B-A877-4E4269420E59}" type="slidenum">
              <a:rPr lang="en-US" altLang="zh-CN" sz="1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pPr/>
              <a:t>9</a:t>
            </a:fld>
            <a:endParaRPr lang="en-US" altLang="zh-CN" sz="140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6322" name="Object 2">
            <a:extLst>
              <a:ext uri="{FF2B5EF4-FFF2-40B4-BE49-F238E27FC236}">
                <a16:creationId xmlns:a16="http://schemas.microsoft.com/office/drawing/2014/main" id="{A4FF371B-A4DF-43D1-AA73-02D841D55434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27088" y="427038"/>
          <a:ext cx="67675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Equation" r:id="rId3" imgW="3352800" imgH="431800" progId="Equation.DSMT4">
                  <p:embed/>
                </p:oleObj>
              </mc:Choice>
              <mc:Fallback>
                <p:oleObj name="Equation" r:id="rId3" imgW="3352800" imgH="4318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7038"/>
                        <a:ext cx="6767512" cy="87153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5" name="Object 3">
            <a:extLst>
              <a:ext uri="{FF2B5EF4-FFF2-40B4-BE49-F238E27FC236}">
                <a16:creationId xmlns:a16="http://schemas.microsoft.com/office/drawing/2014/main" id="{6DF0236F-982F-47AA-918E-0DF7ABDC1FDB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44550" y="1366838"/>
          <a:ext cx="33813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5" imgW="1600200" imgH="406400" progId="Equation.DSMT4">
                  <p:embed/>
                </p:oleObj>
              </mc:Choice>
              <mc:Fallback>
                <p:oleObj name="Equation" r:id="rId5" imgW="1600200" imgH="4064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366838"/>
                        <a:ext cx="3381375" cy="85883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6" name="Object 4">
            <a:extLst>
              <a:ext uri="{FF2B5EF4-FFF2-40B4-BE49-F238E27FC236}">
                <a16:creationId xmlns:a16="http://schemas.microsoft.com/office/drawing/2014/main" id="{069DE5F6-5A5D-49A9-8EF2-28C0B90B4876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52525" y="2524125"/>
          <a:ext cx="65500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0" name="Equation" r:id="rId7" imgW="3403600" imgH="419100" progId="Equation.DSMT4">
                  <p:embed/>
                </p:oleObj>
              </mc:Choice>
              <mc:Fallback>
                <p:oleObj name="Equation" r:id="rId7" imgW="3403600" imgH="4191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2524125"/>
                        <a:ext cx="6550025" cy="8064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9" name="Object 7">
            <a:extLst>
              <a:ext uri="{FF2B5EF4-FFF2-40B4-BE49-F238E27FC236}">
                <a16:creationId xmlns:a16="http://schemas.microsoft.com/office/drawing/2014/main" id="{F48B5760-7FCE-498E-9EE1-0AEFF012091D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79500" y="3706813"/>
          <a:ext cx="49688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" name="Equation" r:id="rId9" imgW="2463800" imgH="444500" progId="Equation.DSMT4">
                  <p:embed/>
                </p:oleObj>
              </mc:Choice>
              <mc:Fallback>
                <p:oleObj name="Equation" r:id="rId9" imgW="2463800" imgH="4445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706813"/>
                        <a:ext cx="4968875" cy="896937"/>
                      </a:xfrm>
                      <a:prstGeom prst="rect">
                        <a:avLst/>
                      </a:prstGeom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7" name="AutoShape 5">
            <a:extLst>
              <a:ext uri="{FF2B5EF4-FFF2-40B4-BE49-F238E27FC236}">
                <a16:creationId xmlns:a16="http://schemas.microsoft.com/office/drawing/2014/main" id="{6932253A-5CF9-4F4C-8FC6-70F406299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276475"/>
            <a:ext cx="720725" cy="144463"/>
          </a:xfrm>
          <a:prstGeom prst="rightArrow">
            <a:avLst>
              <a:gd name="adj1" fmla="val 50000"/>
              <a:gd name="adj2" fmla="val 124702"/>
            </a:avLst>
          </a:prstGeom>
          <a:solidFill>
            <a:schemeClr val="accent1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8358" name="AutoShape 6">
            <a:extLst>
              <a:ext uri="{FF2B5EF4-FFF2-40B4-BE49-F238E27FC236}">
                <a16:creationId xmlns:a16="http://schemas.microsoft.com/office/drawing/2014/main" id="{C505F0C2-BF65-415B-B342-FB17E33B7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429000"/>
            <a:ext cx="720725" cy="144463"/>
          </a:xfrm>
          <a:prstGeom prst="rightArrow">
            <a:avLst>
              <a:gd name="adj1" fmla="val 50000"/>
              <a:gd name="adj2" fmla="val 124702"/>
            </a:avLst>
          </a:prstGeom>
          <a:solidFill>
            <a:schemeClr val="accent1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28360" name="Object 8">
            <a:extLst>
              <a:ext uri="{FF2B5EF4-FFF2-40B4-BE49-F238E27FC236}">
                <a16:creationId xmlns:a16="http://schemas.microsoft.com/office/drawing/2014/main" id="{60CDFECB-DA5A-4B54-A517-DBA02AC8B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941888"/>
          <a:ext cx="42481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Equation" r:id="rId11" imgW="1816100" imgH="203200" progId="Equation.DSMT4">
                  <p:embed/>
                </p:oleObj>
              </mc:Choice>
              <mc:Fallback>
                <p:oleObj name="Equation" r:id="rId11" imgW="18161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941888"/>
                        <a:ext cx="42481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1" name="Text Box 9">
            <a:extLst>
              <a:ext uri="{FF2B5EF4-FFF2-40B4-BE49-F238E27FC236}">
                <a16:creationId xmlns:a16="http://schemas.microsoft.com/office/drawing/2014/main" id="{708AA166-9964-4A32-825C-A2426AF60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868863"/>
            <a:ext cx="93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  <a:endParaRPr lang="zh-CN" altLang="en-US" sz="280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8362" name="AutoShape 10">
            <a:extLst>
              <a:ext uri="{FF2B5EF4-FFF2-40B4-BE49-F238E27FC236}">
                <a16:creationId xmlns:a16="http://schemas.microsoft.com/office/drawing/2014/main" id="{0F8A44A5-2C8D-42BF-95AC-FED0E4996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4581525"/>
            <a:ext cx="2052637" cy="865188"/>
          </a:xfrm>
          <a:prstGeom prst="wedgeRoundRectCallout">
            <a:avLst>
              <a:gd name="adj1" fmla="val -60903"/>
              <a:gd name="adj2" fmla="val -85597"/>
              <a:gd name="adj3" fmla="val 16667"/>
            </a:avLst>
          </a:prstGeom>
          <a:noFill/>
          <a:ln w="952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齐次热传导方程</a:t>
            </a:r>
          </a:p>
        </p:txBody>
      </p:sp>
      <p:sp>
        <p:nvSpPr>
          <p:cNvPr id="228363" name="Text Box 11">
            <a:extLst>
              <a:ext uri="{FF2B5EF4-FFF2-40B4-BE49-F238E27FC236}">
                <a16:creationId xmlns:a16="http://schemas.microsoft.com/office/drawing/2014/main" id="{C5B60620-9E88-4809-B31F-F6386B265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516563"/>
            <a:ext cx="58324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对应的一维、二维热传导方程可类似写出。</a:t>
            </a:r>
          </a:p>
        </p:txBody>
      </p:sp>
      <p:sp>
        <p:nvSpPr>
          <p:cNvPr id="228364" name="Line 12">
            <a:extLst>
              <a:ext uri="{FF2B5EF4-FFF2-40B4-BE49-F238E27FC236}">
                <a16:creationId xmlns:a16="http://schemas.microsoft.com/office/drawing/2014/main" id="{B94AC415-117A-420D-A67D-2F5C782EA8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0538" y="1281113"/>
            <a:ext cx="504031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7" grpId="0" animBg="1"/>
      <p:bldP spid="228358" grpId="0" animBg="1"/>
      <p:bldP spid="228361" grpId="0"/>
      <p:bldP spid="228362" grpId="0" animBg="1"/>
      <p:bldP spid="228363" grpId="0"/>
    </p:bldLst>
  </p:timing>
</p:sld>
</file>

<file path=ppt/theme/theme1.xml><?xml version="1.0" encoding="utf-8"?>
<a:theme xmlns:a="http://schemas.openxmlformats.org/drawingml/2006/main" name="主题2">
  <a:themeElements>
    <a:clrScheme name="黄色">
      <a:dk1>
        <a:sysClr val="windowText" lastClr="000000"/>
      </a:dk1>
      <a:lt1>
        <a:sysClr val="window" lastClr="FFFFFF"/>
      </a:lt1>
      <a:dk2>
        <a:srgbClr val="39302A"/>
      </a:dk2>
      <a:lt2>
        <a:srgbClr val="E5DEDB"/>
      </a:lt2>
      <a:accent1>
        <a:srgbClr val="FFCA08"/>
      </a:accent1>
      <a:accent2>
        <a:srgbClr val="F8931D"/>
      </a:accent2>
      <a:accent3>
        <a:srgbClr val="CE8D3E"/>
      </a:accent3>
      <a:accent4>
        <a:srgbClr val="EC7016"/>
      </a:accent4>
      <a:accent5>
        <a:srgbClr val="E64823"/>
      </a:accent5>
      <a:accent6>
        <a:srgbClr val="9C6A6A"/>
      </a:accent6>
      <a:hlink>
        <a:srgbClr val="2998E3"/>
      </a:hlink>
      <a:folHlink>
        <a:srgbClr val="7F723D"/>
      </a:folHlink>
    </a:clrScheme>
    <a:fontScheme name="Badge">
      <a:majorFont>
        <a:latin typeface="Impact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Saturday Sans Regular"/>
        <a:ea typeface=""/>
        <a:cs typeface=""/>
        <a:font script="Grek" typeface="Corbel"/>
        <a:font script="Cyrl" typeface="Corbel"/>
        <a:font script="Jpan" typeface="メイリオ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Badg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12700" cap="flat" cmpd="sng" algn="in">
          <a:solidFill>
            <a:schemeClr val="phClr"/>
          </a:solidFill>
          <a:prstDash val="solid"/>
        </a:ln>
        <a:ln w="5080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algn="ct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黄色">
    <a:dk1>
      <a:sysClr val="windowText" lastClr="000000"/>
    </a:dk1>
    <a:lt1>
      <a:sysClr val="window" lastClr="FFFFFF"/>
    </a:lt1>
    <a:dk2>
      <a:srgbClr val="39302A"/>
    </a:dk2>
    <a:lt2>
      <a:srgbClr val="E5DEDB"/>
    </a:lt2>
    <a:accent1>
      <a:srgbClr val="FFCA08"/>
    </a:accent1>
    <a:accent2>
      <a:srgbClr val="F8931D"/>
    </a:accent2>
    <a:accent3>
      <a:srgbClr val="CE8D3E"/>
    </a:accent3>
    <a:accent4>
      <a:srgbClr val="EC7016"/>
    </a:accent4>
    <a:accent5>
      <a:srgbClr val="E64823"/>
    </a:accent5>
    <a:accent6>
      <a:srgbClr val="9C6A6A"/>
    </a:accent6>
    <a:hlink>
      <a:srgbClr val="2998E3"/>
    </a:hlink>
    <a:folHlink>
      <a:srgbClr val="7F723D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</TotalTime>
  <Words>1335</Words>
  <Application>Microsoft Office PowerPoint</Application>
  <PresentationFormat>全屏显示(4:3)</PresentationFormat>
  <Paragraphs>284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9" baseType="lpstr">
      <vt:lpstr>Saturday Sans Regular</vt:lpstr>
      <vt:lpstr>方正楷体_GB2312</vt:lpstr>
      <vt:lpstr>楷体</vt:lpstr>
      <vt:lpstr>宋体</vt:lpstr>
      <vt:lpstr>Arial</vt:lpstr>
      <vt:lpstr>Gill Sans MT</vt:lpstr>
      <vt:lpstr>Impact</vt:lpstr>
      <vt:lpstr>主题2</vt:lpstr>
      <vt:lpstr>Equation</vt:lpstr>
      <vt:lpstr>1.2 热传导方程与定解条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3 拉普拉斯方程与定解条件</vt:lpstr>
      <vt:lpstr>PowerPoint 演示文稿</vt:lpstr>
      <vt:lpstr>PowerPoint 演示文稿</vt:lpstr>
      <vt:lpstr>1.4 基本概念与基本知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中科技大学引力试验中心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刘中柱</dc:creator>
  <cp:lastModifiedBy>Guanghui Zhang</cp:lastModifiedBy>
  <cp:revision>685</cp:revision>
  <dcterms:created xsi:type="dcterms:W3CDTF">2003-03-26T07:22:27Z</dcterms:created>
  <dcterms:modified xsi:type="dcterms:W3CDTF">2025-02-14T08:25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EEA8A23ABD544DBAA568F9F710BAA90_12</vt:lpwstr>
  </property>
  <property fmtid="{D5CDD505-2E9C-101B-9397-08002B2CF9AE}" pid="3" name="KSOProductBuildVer">
    <vt:lpwstr>2052-12.1.0.19770</vt:lpwstr>
  </property>
</Properties>
</file>